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7A79" w:rsidRPr="00B33DB8" w:rsidRDefault="00F90C45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PHIẾU BÀI TẬP TUẦN 27</w:t>
      </w:r>
    </w:p>
    <w:p w:rsidR="00E628C4" w:rsidRPr="00B33DB8" w:rsidRDefault="00183784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(Từ ngày </w:t>
      </w:r>
      <w:r w:rsidR="00F90C45"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20/4/2020-25</w:t>
      </w: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/4</w:t>
      </w:r>
      <w:r w:rsidR="00067A79"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/2020)</w:t>
      </w:r>
    </w:p>
    <w:p w:rsidR="00E628C4" w:rsidRPr="00B33DB8" w:rsidRDefault="00E628C4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Môn: Toán 9</w:t>
      </w:r>
      <w:r w:rsidR="00EB4F89"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 Đại</w:t>
      </w:r>
      <w:r w:rsidR="00D90D2F"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)</w:t>
      </w:r>
    </w:p>
    <w:p w:rsidR="00E628C4" w:rsidRPr="00B33DB8" w:rsidRDefault="00E628C4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Trường: THCS Việt Hưng</w:t>
      </w:r>
    </w:p>
    <w:p w:rsidR="009A409D" w:rsidRPr="00B33DB8" w:rsidRDefault="009A409D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9A409D" w:rsidRPr="00B33DB8" w:rsidRDefault="00E628C4" w:rsidP="00EB4F89">
      <w:pPr>
        <w:widowControl w:val="0"/>
        <w:shd w:val="clear" w:color="auto" w:fill="D9D9D9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Nội dung: </w:t>
      </w:r>
      <w:r w:rsidR="00057AD4" w:rsidRPr="00B33DB8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HỆ THỨC VI-ET VÀ ỨNG DỤNG</w:t>
      </w:r>
    </w:p>
    <w:p w:rsidR="00E628C4" w:rsidRPr="00B33DB8" w:rsidRDefault="00E628C4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:rsidR="000902CF" w:rsidRPr="00B33DB8" w:rsidRDefault="000902CF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183784" w:rsidRPr="00B33DB8" w:rsidRDefault="009E1C5C" w:rsidP="009E1C5C">
      <w:pPr>
        <w:widowControl w:val="0"/>
        <w:tabs>
          <w:tab w:val="left" w:pos="456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I.</w:t>
      </w:r>
      <w:r w:rsidR="00183784"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Kiến thức cần nhớ:</w:t>
      </w:r>
    </w:p>
    <w:p w:rsidR="0047167A" w:rsidRPr="00B33DB8" w:rsidRDefault="0047167A" w:rsidP="0047167A">
      <w:pPr>
        <w:widowControl w:val="0"/>
        <w:tabs>
          <w:tab w:val="left" w:pos="456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47167A" w:rsidRPr="0047167A" w:rsidRDefault="009E1C5C" w:rsidP="0047167A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B33DB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 1.</w:t>
      </w:r>
      <w:r w:rsidR="0047167A" w:rsidRPr="0047167A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Hệ thức Vi - Et và ứng dụng :</w:t>
      </w:r>
    </w:p>
    <w:p w:rsidR="0047167A" w:rsidRPr="0047167A" w:rsidRDefault="0047167A" w:rsidP="0047167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>1. Nếu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>;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là hai nghiệm của phương trình </w:t>
      </w:r>
      <w:r w:rsidRPr="0047167A">
        <w:rPr>
          <w:rFonts w:ascii="Times New Roman" w:eastAsia="Times New Roman" w:hAnsi="Times New Roman" w:cs="Times New Roman"/>
          <w:position w:val="-10"/>
          <w:sz w:val="28"/>
          <w:szCs w:val="28"/>
          <w:lang w:val="nl-NL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8pt" o:ole="">
            <v:imagedata r:id="rId8" o:title=""/>
          </v:shape>
          <o:OLEObject Type="Embed" ProgID="Equation.DSMT4" ShapeID="_x0000_i1025" DrawAspect="Content" ObjectID="_1648906998" r:id="rId9"/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thì :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47167A">
        <w:rPr>
          <w:rFonts w:ascii="Times New Roman" w:eastAsia="Times New Roman" w:hAnsi="Times New Roman" w:cs="Times New Roman"/>
          <w:position w:val="-60"/>
          <w:sz w:val="28"/>
          <w:szCs w:val="28"/>
          <w:lang w:val="nl-NL"/>
        </w:rPr>
        <w:object w:dxaOrig="1440" w:dyaOrig="1320">
          <v:shape id="_x0000_i1026" type="#_x0000_t75" style="width:1in;height:66pt">
            <v:imagedata r:id="rId10" o:title=""/>
          </v:shape>
        </w:object>
      </w:r>
    </w:p>
    <w:p w:rsidR="0047167A" w:rsidRPr="0047167A" w:rsidRDefault="0047167A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2. Muốn tìm hai số u và v, biết u + v = S, uv = P, ta giải phương trình : </w:t>
      </w:r>
      <w:r w:rsidRPr="0047167A">
        <w:rPr>
          <w:rFonts w:ascii="Times New Roman" w:eastAsia="Times New Roman" w:hAnsi="Times New Roman" w:cs="Times New Roman"/>
          <w:position w:val="-6"/>
          <w:sz w:val="28"/>
          <w:szCs w:val="28"/>
          <w:lang w:val="nl-NL"/>
        </w:rPr>
        <w:object w:dxaOrig="1480" w:dyaOrig="320">
          <v:shape id="_x0000_i1027" type="#_x0000_t75" style="width:74.25pt;height:15.75pt">
            <v:imagedata r:id="rId11" o:title=""/>
          </v:shape>
        </w:object>
      </w:r>
    </w:p>
    <w:p w:rsidR="0047167A" w:rsidRPr="0047167A" w:rsidRDefault="0047167A" w:rsidP="0047167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(Điều kiện để có u và v là </w:t>
      </w:r>
      <w:r w:rsidRPr="0047167A">
        <w:rPr>
          <w:rFonts w:ascii="Times New Roman" w:eastAsia="Times New Roman" w:hAnsi="Times New Roman" w:cs="Times New Roman"/>
          <w:position w:val="-6"/>
          <w:sz w:val="28"/>
          <w:szCs w:val="28"/>
          <w:lang w:val="nl-NL"/>
        </w:rPr>
        <w:object w:dxaOrig="1120" w:dyaOrig="320">
          <v:shape id="_x0000_i1028" type="#_x0000_t75" style="width:56.25pt;height:15.75pt">
            <v:imagedata r:id="rId12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>)</w:t>
      </w:r>
    </w:p>
    <w:p w:rsidR="0047167A" w:rsidRPr="0047167A" w:rsidRDefault="0047167A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3. Nếu a + b + c = 0 thì phương trình </w:t>
      </w:r>
      <w:r w:rsidRPr="0047167A">
        <w:rPr>
          <w:rFonts w:ascii="Times New Roman" w:eastAsia="Times New Roman" w:hAnsi="Times New Roman" w:cs="Times New Roman"/>
          <w:position w:val="-10"/>
          <w:sz w:val="28"/>
          <w:szCs w:val="28"/>
          <w:lang w:val="nl-NL"/>
        </w:rPr>
        <w:object w:dxaOrig="2200" w:dyaOrig="360">
          <v:shape id="_x0000_i1029" type="#_x0000_t75" style="width:110.25pt;height:18pt" o:ole="">
            <v:imagedata r:id="rId8" o:title=""/>
          </v:shape>
          <o:OLEObject Type="Embed" ProgID="Equation.DSMT4" ShapeID="_x0000_i1029" DrawAspect="Content" ObjectID="_1648906999" r:id="rId13"/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có hai nghiệm : </w:t>
      </w:r>
      <w:r w:rsidRPr="0047167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320" w:dyaOrig="620">
          <v:shape id="_x0000_i1030" type="#_x0000_t75" style="width:66pt;height:30.75pt">
            <v:imagedata r:id="rId14" o:title=""/>
          </v:shape>
        </w:object>
      </w:r>
    </w:p>
    <w:p w:rsidR="0047167A" w:rsidRPr="0047167A" w:rsidRDefault="0047167A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Nếu a - b + c = 0 thì phương trình </w:t>
      </w:r>
      <w:r w:rsidRPr="0047167A">
        <w:rPr>
          <w:rFonts w:ascii="Times New Roman" w:eastAsia="Times New Roman" w:hAnsi="Times New Roman" w:cs="Times New Roman"/>
          <w:position w:val="-10"/>
          <w:sz w:val="28"/>
          <w:szCs w:val="28"/>
          <w:lang w:val="nl-NL"/>
        </w:rPr>
        <w:object w:dxaOrig="2200" w:dyaOrig="360">
          <v:shape id="_x0000_i1031" type="#_x0000_t75" style="width:110.25pt;height:18pt" o:ole="">
            <v:imagedata r:id="rId8" o:title=""/>
          </v:shape>
          <o:OLEObject Type="Embed" ProgID="Equation.DSMT4" ShapeID="_x0000_i1031" DrawAspect="Content" ObjectID="_1648907000" r:id="rId15"/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có hai nghiệm : </w:t>
      </w:r>
      <w:r w:rsidRPr="0047167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640" w:dyaOrig="620">
          <v:shape id="_x0000_i1032" type="#_x0000_t75" style="width:81.75pt;height:30.75pt">
            <v:imagedata r:id="rId16" o:title=""/>
          </v:shape>
        </w:object>
      </w:r>
    </w:p>
    <w:p w:rsidR="0047167A" w:rsidRPr="0047167A" w:rsidRDefault="009E1C5C" w:rsidP="0047167A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B33DB8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2. </w:t>
      </w:r>
      <w:r w:rsidR="0047167A" w:rsidRPr="0047167A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ác bộ điều kiện để phương trình có nghiệm thỏa mãn đặc điểm cho trước: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>Tìm điều kiện tổng quát để phương trình a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+bx+c = 0 (a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B9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0) có: 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1. Có nghiệm (có hai nghiệm)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B3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0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2. Vô nghiệm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&lt; 0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3. Nghiệm duy nhất (nghiệm kép, hai nghiệm bằng nhau)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= 0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4. Có hai nghiệm phân biệt (khác nhau)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&gt; 0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5. Hai nghiệm cùng dấu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B3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0 và P &gt; 0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6. Hai nghiệm trái dấu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&gt; 0 và P &lt; 0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a.c &lt; 0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7. Hai nghiệm dương(lớn hơn 0)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B3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0; S &gt; 0 và P &gt; 0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8. Hai nghiệm âm(nhỏ hơn 0)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B3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0; S &lt; 0 và P &gt; 0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9. Hai nghiệm đối nhau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B3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0 và S = 0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10.Hai nghiệm nghịch đảo nhau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B3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0 và P = 1</w:t>
      </w:r>
    </w:p>
    <w:p w:rsidR="0047167A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11. Hai nghiệm trái dấu và nghiệm âm có giá trị tuyệt đối lớn hơn   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a.c &lt; 0 và S &lt; 0</w:t>
      </w:r>
    </w:p>
    <w:p w:rsidR="009E1C5C" w:rsidRPr="0047167A" w:rsidRDefault="0047167A" w:rsidP="0047167A">
      <w:pPr>
        <w:tabs>
          <w:tab w:val="left" w:pos="136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12. Hai nghiệm trái dấu và nghiệm dương có giá trị tuyệt đối lớn hơn   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a.c &lt; 0 và S &gt; 0</w:t>
      </w:r>
    </w:p>
    <w:p w:rsidR="0047167A" w:rsidRPr="0047167A" w:rsidRDefault="009E1C5C" w:rsidP="009E1C5C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</w:pPr>
      <w:r w:rsidRPr="00B33DB8"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  <w:t>3.</w:t>
      </w:r>
      <w:r w:rsidR="0047167A" w:rsidRPr="0047167A">
        <w:rPr>
          <w:rFonts w:ascii="Times New Roman" w:eastAsia="Times New Roman" w:hAnsi="Times New Roman" w:cs="Times New Roman"/>
          <w:b/>
          <w:i/>
          <w:sz w:val="28"/>
          <w:szCs w:val="28"/>
          <w:lang w:val="nl-NL"/>
        </w:rPr>
        <w:t xml:space="preserve"> Tính giá trị các biểu thức nghiệm</w:t>
      </w:r>
    </w:p>
    <w:p w:rsidR="0047167A" w:rsidRPr="0047167A" w:rsidRDefault="0047167A" w:rsidP="0047167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>Đối các bài toán dạng này điều quan trọng nhất là phải biết biến đổi biểu thức nghiệm đã cho về biểu thức có chứa tổng nghiệm S và tích nghiệm P để áp dụng hệ thức VI-ÉT rổi tính giá trị của biểu thức</w:t>
      </w:r>
    </w:p>
    <w:p w:rsidR="0047167A" w:rsidRPr="0047167A" w:rsidRDefault="0047167A" w:rsidP="0047167A">
      <w:pPr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060" w:dyaOrig="380">
          <v:shape id="_x0000_i1033" type="#_x0000_t75" style="width:252.75pt;height:18.75pt">
            <v:imagedata r:id="rId17" o:title=""/>
          </v:shape>
        </w:object>
      </w:r>
    </w:p>
    <w:p w:rsidR="0047167A" w:rsidRPr="0047167A" w:rsidRDefault="0047167A" w:rsidP="0047167A">
      <w:pPr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6100" w:dyaOrig="520">
          <v:shape id="_x0000_i1034" type="#_x0000_t75" style="width:305.25pt;height:26.25pt">
            <v:imagedata r:id="rId18" o:title=""/>
          </v:shape>
        </w:object>
      </w:r>
    </w:p>
    <w:p w:rsidR="0047167A" w:rsidRPr="0047167A" w:rsidRDefault="0047167A" w:rsidP="0047167A">
      <w:pPr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7040" w:dyaOrig="480">
          <v:shape id="_x0000_i1035" type="#_x0000_t75" style="width:351.75pt;height:24pt">
            <v:imagedata r:id="rId19" o:title=""/>
          </v:shape>
        </w:object>
      </w:r>
    </w:p>
    <w:p w:rsidR="0047167A" w:rsidRPr="0047167A" w:rsidRDefault="0047167A" w:rsidP="0047167A">
      <w:pPr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660" w:dyaOrig="680">
          <v:shape id="_x0000_i1036" type="#_x0000_t75" style="width:83.25pt;height:33.75pt">
            <v:imagedata r:id="rId20" o:title=""/>
          </v:shape>
        </w:object>
      </w:r>
    </w:p>
    <w:p w:rsidR="0047167A" w:rsidRPr="0047167A" w:rsidRDefault="0047167A" w:rsidP="0047167A">
      <w:pPr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2860" w:dyaOrig="520">
          <v:shape id="_x0000_i1037" type="#_x0000_t75" style="width:143.25pt;height:26.25pt">
            <v:imagedata r:id="rId21" o:title=""/>
          </v:shape>
        </w:object>
      </w:r>
    </w:p>
    <w:p w:rsidR="0047167A" w:rsidRPr="0047167A" w:rsidRDefault="0047167A" w:rsidP="0047167A">
      <w:pPr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7167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20" w:dyaOrig="380">
          <v:shape id="_x0000_i1038" type="#_x0000_t75" style="width:36pt;height:18.75pt">
            <v:imagedata r:id="rId22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( </w:t>
      </w:r>
      <w:r w:rsidRPr="0047167A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880" w:dyaOrig="400">
          <v:shape id="_x0000_i1039" type="#_x0000_t75" style="width:93.75pt;height:20.25pt">
            <v:imagedata r:id="rId23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>=…….)</w:t>
      </w:r>
    </w:p>
    <w:p w:rsidR="0047167A" w:rsidRPr="0047167A" w:rsidRDefault="0047167A" w:rsidP="0047167A">
      <w:pPr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0" w:dyaOrig="380">
          <v:shape id="_x0000_i1040" type="#_x0000_t75" style="width:35.25pt;height:18.75pt">
            <v:imagedata r:id="rId24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( = </w:t>
      </w:r>
      <w:r w:rsidRPr="0047167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5100" w:dyaOrig="520">
          <v:shape id="_x0000_i1041" type="#_x0000_t75" style="width:255pt;height:26.25pt">
            <v:imagedata r:id="rId25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=……. )</w:t>
      </w:r>
    </w:p>
    <w:p w:rsidR="0047167A" w:rsidRPr="0047167A" w:rsidRDefault="0047167A" w:rsidP="0047167A">
      <w:pPr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20" w:dyaOrig="380">
          <v:shape id="_x0000_i1042" type="#_x0000_t75" style="width:36pt;height:18.75pt">
            <v:imagedata r:id="rId26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( = </w:t>
      </w:r>
      <w:r w:rsidRPr="0047167A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800" w:dyaOrig="440">
          <v:shape id="_x0000_i1043" type="#_x0000_t75" style="width:90pt;height:21.75pt">
            <v:imagedata r:id="rId27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=…… )</w:t>
      </w:r>
    </w:p>
    <w:p w:rsidR="0047167A" w:rsidRPr="0047167A" w:rsidRDefault="0047167A" w:rsidP="0047167A">
      <w:pPr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20" w:dyaOrig="380">
          <v:shape id="_x0000_i1044" type="#_x0000_t75" style="width:36pt;height:18.75pt">
            <v:imagedata r:id="rId28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( = </w:t>
      </w:r>
      <w:r w:rsidRPr="0047167A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3860" w:dyaOrig="440">
          <v:shape id="_x0000_i1045" type="#_x0000_t75" style="width:192.75pt;height:21.75pt">
            <v:imagedata r:id="rId29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>= ……..)</w:t>
      </w:r>
    </w:p>
    <w:p w:rsidR="009E1C5C" w:rsidRPr="00B33DB8" w:rsidRDefault="009E1C5C" w:rsidP="0047167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E1C5C" w:rsidRPr="00B33DB8" w:rsidRDefault="009E1C5C" w:rsidP="009E1C5C">
      <w:pPr>
        <w:widowControl w:val="0"/>
        <w:tabs>
          <w:tab w:val="left" w:pos="456"/>
        </w:tabs>
        <w:spacing w:after="0" w:line="240" w:lineRule="auto"/>
        <w:ind w:left="456" w:hanging="456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9E1C5C" w:rsidRPr="00B33DB8" w:rsidRDefault="009E1C5C" w:rsidP="009E1C5C">
      <w:pPr>
        <w:widowControl w:val="0"/>
        <w:tabs>
          <w:tab w:val="left" w:pos="456"/>
        </w:tabs>
        <w:spacing w:after="0" w:line="240" w:lineRule="auto"/>
        <w:ind w:left="456" w:hanging="456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I. Bài tập: </w:t>
      </w:r>
    </w:p>
    <w:p w:rsidR="009E1C5C" w:rsidRPr="00B33DB8" w:rsidRDefault="009E1C5C" w:rsidP="009E1C5C">
      <w:pPr>
        <w:widowControl w:val="0"/>
        <w:tabs>
          <w:tab w:val="left" w:pos="456"/>
        </w:tabs>
        <w:spacing w:after="0" w:line="240" w:lineRule="auto"/>
        <w:ind w:left="456" w:hanging="456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</w:rPr>
        <w:t>1. Bài tập trắc nghiệm:</w:t>
      </w:r>
    </w:p>
    <w:p w:rsidR="009E1C5C" w:rsidRPr="00F90C45" w:rsidRDefault="009E1C5C" w:rsidP="009E1C5C">
      <w:pPr>
        <w:spacing w:after="0" w:line="312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8340"/>
      </w:tblGrid>
      <w:tr w:rsidR="009E1C5C" w:rsidRPr="00F90C45" w:rsidTr="005C1FD3">
        <w:trPr>
          <w:trHeight w:val="430"/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728920E" wp14:editId="7A77FFC5">
                  <wp:extent cx="5158740" cy="610870"/>
                  <wp:effectExtent l="0" t="0" r="3810" b="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8740" cy="610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úng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ai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2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ai số 5 và −8 là hai nghiệm của phương trình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575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3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+40=0</m:t>
                </m:r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575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3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40=0</m:t>
                </m:r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575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+3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40=0</m:t>
                </m:r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575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+13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40=0</m:t>
                </m:r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3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689C1CDA" wp14:editId="480BD3CD">
                  <wp:extent cx="4038600" cy="381000"/>
                  <wp:effectExtent l="0" t="0" r="0" b="0"/>
                  <wp:docPr id="15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8600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6034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2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4=0</m:t>
                </m:r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6034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+2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4=0</m:t>
                </m:r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6034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+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+4=0</m:t>
                </m:r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575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3</m:t>
                </m:r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8"/>
                    <w14:shadow w14:blurRad="38100" w14:dist="19050" w14:dir="2700000" w14:sx="100000" w14:sy="100000" w14:kx="0" w14:ky="0" w14:algn="tl">
                      <w14:srgbClr w14:val="000000">
                        <w14:alpha w14:val="60000"/>
                      </w14:srgbClr>
                    </w14:shadow>
                    <w14:textOutline w14:w="0" w14:cap="flat" w14:cmpd="sng" w14:algn="ctr">
                      <w14:noFill/>
                      <w14:prstDash w14:val="solid"/>
                      <w14:round/>
                    </w14:textOutline>
                  </w:rPr>
                  <m:t>-10=0</m:t>
                </m:r>
              </m:oMath>
            </m:oMathPara>
          </w:p>
        </w:tc>
      </w:tr>
      <w:tr w:rsidR="009E1C5C" w:rsidRPr="00F90C45" w:rsidTr="005C1FD3">
        <w:trPr>
          <w:trHeight w:val="489"/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4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ìm hai số a và b biết a+b=10; a.b=21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 = 7; b = 3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 = 3; b = 7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 = -3; b = 13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ả A và B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5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8C93BF0" wp14:editId="2B0D1F36">
                  <wp:extent cx="3857625" cy="400050"/>
                  <wp:effectExtent l="0" t="0" r="9525" b="0"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7625" cy="40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; -2,5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-2,5; 3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; 2,5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; 4,5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6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17316DC" wp14:editId="2740D143">
                  <wp:extent cx="4953000" cy="590550"/>
                  <wp:effectExtent l="0" t="0" r="0" b="0"/>
                  <wp:docPr id="155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53000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729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-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3</m:t>
                    </m:r>
                  </m:den>
                </m:f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729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3</m:t>
                    </m:r>
                  </m:den>
                </m:f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729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5</m:t>
                    </m:r>
                  </m:den>
                </m:f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729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-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5</m:t>
                    </m:r>
                  </m:den>
                </m:f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7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CA8BAEC" wp14:editId="7017E9CA">
                  <wp:extent cx="4562475" cy="466725"/>
                  <wp:effectExtent l="0" t="0" r="9525" b="9525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2475" cy="466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1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5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0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5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8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6070E68A" wp14:editId="66491538">
                  <wp:extent cx="5158740" cy="455295"/>
                  <wp:effectExtent l="0" t="0" r="3810" b="1905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8740" cy="455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úng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ai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9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CC0046D" wp14:editId="0D767F79">
                  <wp:extent cx="5158740" cy="418465"/>
                  <wp:effectExtent l="0" t="0" r="3810" b="635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8740" cy="418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x2 = -7; m =-2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x2 = 7; m =-2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x2 = 7; m =2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x2 = -7; m =2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0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6050F70" wp14:editId="5B2E044B">
                  <wp:extent cx="4629150" cy="419100"/>
                  <wp:effectExtent l="0" t="0" r="0" b="0"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29150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 &gt;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và m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≠0</m:t>
              </m:r>
            </m:oMath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≥</m:t>
              </m:r>
            </m:oMath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và m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≠1</m:t>
              </m:r>
            </m:oMath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≥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-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và m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≠0</m:t>
              </m:r>
            </m:oMath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≠1</m:t>
              </m:r>
            </m:oMath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và m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≠0</m:t>
              </m:r>
            </m:oMath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1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F678B77" wp14:editId="125DFC05">
                  <wp:extent cx="5158740" cy="492125"/>
                  <wp:effectExtent l="0" t="0" r="3810" b="3175"/>
                  <wp:docPr id="160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8740" cy="492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Đúng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ai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2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A9A109A" wp14:editId="437BB40B">
                  <wp:extent cx="5158740" cy="405130"/>
                  <wp:effectExtent l="0" t="0" r="3810" b="0"/>
                  <wp:docPr id="161" name="Pictur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8740" cy="405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5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2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3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BB6EA80" wp14:editId="334F2EE8">
                  <wp:extent cx="5158740" cy="467360"/>
                  <wp:effectExtent l="0" t="0" r="3810" b="8890"/>
                  <wp:docPr id="162" name="Picture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8740" cy="467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0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2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5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4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FC73E3D" wp14:editId="19ABA0B3">
                  <wp:extent cx="5158740" cy="523240"/>
                  <wp:effectExtent l="0" t="0" r="3810" b="0"/>
                  <wp:docPr id="163" name="Pictur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8740" cy="523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-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Không có giá trị nào của m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Câu 15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6840B44A" wp14:editId="15515CBE">
                  <wp:extent cx="4667250" cy="409575"/>
                  <wp:effectExtent l="0" t="0" r="0" b="9525"/>
                  <wp:docPr id="164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67250" cy="409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-1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6</w:t>
            </w:r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729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3</m:t>
                    </m:r>
                  </m:den>
                </m:f>
              </m:oMath>
            </m:oMathPara>
          </w:p>
        </w:tc>
      </w:tr>
      <w:tr w:rsidR="009E1C5C" w:rsidRPr="00F90C45" w:rsidTr="005C1FD3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9E1C5C" w:rsidRPr="00F90C45" w:rsidRDefault="009E1C5C" w:rsidP="005C1FD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90C4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1C5C" w:rsidRPr="00F90C45" w:rsidRDefault="009E1C5C" w:rsidP="005C1FD3">
            <w:pPr>
              <w:spacing w:after="0" w:line="312" w:lineRule="auto"/>
              <w:ind w:right="7297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-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  <w14:shadow w14:blurRad="38100" w14:dist="19050" w14:dir="27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m:t>3</m:t>
                    </m:r>
                  </m:den>
                </m:f>
              </m:oMath>
            </m:oMathPara>
          </w:p>
        </w:tc>
      </w:tr>
    </w:tbl>
    <w:p w:rsidR="005C1FD3" w:rsidRDefault="005C1FD3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Đáp án trắc nghiệm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5"/>
        <w:gridCol w:w="663"/>
        <w:gridCol w:w="663"/>
        <w:gridCol w:w="663"/>
        <w:gridCol w:w="663"/>
        <w:gridCol w:w="664"/>
        <w:gridCol w:w="664"/>
        <w:gridCol w:w="664"/>
        <w:gridCol w:w="664"/>
        <w:gridCol w:w="664"/>
        <w:gridCol w:w="666"/>
        <w:gridCol w:w="666"/>
        <w:gridCol w:w="666"/>
        <w:gridCol w:w="666"/>
        <w:gridCol w:w="666"/>
        <w:gridCol w:w="666"/>
      </w:tblGrid>
      <w:tr w:rsidR="005C1FD3" w:rsidTr="005C1FD3">
        <w:tc>
          <w:tcPr>
            <w:tcW w:w="667" w:type="dxa"/>
          </w:tcPr>
          <w:p w:rsidR="005C1FD3" w:rsidRDefault="005C1FD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67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67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67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67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668" w:type="dxa"/>
          </w:tcPr>
          <w:p w:rsidR="005C1FD3" w:rsidRDefault="000B79B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5C1FD3" w:rsidTr="005C1FD3">
        <w:tc>
          <w:tcPr>
            <w:tcW w:w="667" w:type="dxa"/>
          </w:tcPr>
          <w:p w:rsidR="005C1FD3" w:rsidRDefault="005C1FD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667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67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67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67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668" w:type="dxa"/>
          </w:tcPr>
          <w:p w:rsidR="005C1FD3" w:rsidRDefault="00346223" w:rsidP="0047167A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  <w:bookmarkStart w:id="0" w:name="_GoBack"/>
            <w:bookmarkEnd w:id="0"/>
          </w:p>
        </w:tc>
      </w:tr>
    </w:tbl>
    <w:p w:rsidR="005C1FD3" w:rsidRDefault="005C1FD3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5C1FD3" w:rsidRPr="00B33DB8" w:rsidRDefault="009E1C5C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sz w:val="28"/>
          <w:szCs w:val="28"/>
        </w:rPr>
        <w:t>2. Bài tập tự luận:</w:t>
      </w:r>
    </w:p>
    <w:p w:rsidR="0047167A" w:rsidRPr="0047167A" w:rsidRDefault="0047167A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b/>
          <w:sz w:val="28"/>
          <w:szCs w:val="28"/>
        </w:rPr>
        <w:t>Bài 1. Giải các phương trình sau :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94"/>
        <w:gridCol w:w="3449"/>
        <w:gridCol w:w="3940"/>
      </w:tblGrid>
      <w:tr w:rsidR="0047167A" w:rsidRPr="0047167A" w:rsidTr="005C1FD3">
        <w:tc>
          <w:tcPr>
            <w:tcW w:w="3391" w:type="dxa"/>
          </w:tcPr>
          <w:p w:rsidR="0047167A" w:rsidRPr="0047167A" w:rsidRDefault="0047167A" w:rsidP="0047167A">
            <w:pPr>
              <w:jc w:val="center"/>
              <w:rPr>
                <w:b/>
                <w:sz w:val="28"/>
                <w:szCs w:val="28"/>
              </w:rPr>
            </w:pPr>
            <w:r w:rsidRPr="0047167A">
              <w:rPr>
                <w:b/>
                <w:position w:val="-6"/>
                <w:sz w:val="28"/>
                <w:szCs w:val="28"/>
                <w:lang w:val="nl-NL"/>
              </w:rPr>
              <w:object w:dxaOrig="1380" w:dyaOrig="320">
                <v:shape id="_x0000_i1046" type="#_x0000_t75" style="width:69pt;height:15.75pt">
                  <v:imagedata r:id="rId43" o:title=""/>
                </v:shape>
              </w:object>
            </w:r>
          </w:p>
        </w:tc>
        <w:tc>
          <w:tcPr>
            <w:tcW w:w="3618" w:type="dxa"/>
          </w:tcPr>
          <w:p w:rsidR="0047167A" w:rsidRPr="0047167A" w:rsidRDefault="0047167A" w:rsidP="0047167A">
            <w:pPr>
              <w:tabs>
                <w:tab w:val="center" w:pos="5000"/>
                <w:tab w:val="right" w:pos="9980"/>
              </w:tabs>
              <w:spacing w:line="276" w:lineRule="auto"/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47167A">
              <w:rPr>
                <w:rFonts w:eastAsia="Calibri"/>
                <w:b/>
                <w:position w:val="-6"/>
                <w:sz w:val="28"/>
                <w:szCs w:val="28"/>
                <w:lang w:val="nl-NL"/>
              </w:rPr>
              <w:object w:dxaOrig="1520" w:dyaOrig="320">
                <v:shape id="_x0000_i1047" type="#_x0000_t75" style="width:75.75pt;height:15.75pt">
                  <v:imagedata r:id="rId44" o:title=""/>
                </v:shape>
              </w:object>
            </w:r>
          </w:p>
          <w:p w:rsidR="0047167A" w:rsidRPr="0047167A" w:rsidRDefault="0047167A" w:rsidP="0047167A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4154" w:type="dxa"/>
          </w:tcPr>
          <w:p w:rsidR="0047167A" w:rsidRPr="0047167A" w:rsidRDefault="0047167A" w:rsidP="0047167A">
            <w:pPr>
              <w:tabs>
                <w:tab w:val="center" w:pos="5000"/>
                <w:tab w:val="right" w:pos="9980"/>
              </w:tabs>
              <w:spacing w:line="276" w:lineRule="auto"/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47167A">
              <w:rPr>
                <w:rFonts w:eastAsia="Calibri"/>
                <w:b/>
                <w:position w:val="-6"/>
                <w:sz w:val="28"/>
                <w:szCs w:val="28"/>
                <w:lang w:val="nl-NL"/>
              </w:rPr>
              <w:object w:dxaOrig="1960" w:dyaOrig="320">
                <v:shape id="_x0000_i1048" type="#_x0000_t75" style="width:98.25pt;height:15.75pt">
                  <v:imagedata r:id="rId45" o:title=""/>
                </v:shape>
              </w:object>
            </w:r>
          </w:p>
          <w:p w:rsidR="0047167A" w:rsidRPr="0047167A" w:rsidRDefault="0047167A" w:rsidP="0047167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47167A" w:rsidRPr="0047167A" w:rsidTr="005C1FD3">
        <w:tc>
          <w:tcPr>
            <w:tcW w:w="3391" w:type="dxa"/>
          </w:tcPr>
          <w:p w:rsidR="0047167A" w:rsidRPr="0047167A" w:rsidRDefault="0047167A" w:rsidP="0047167A">
            <w:pPr>
              <w:tabs>
                <w:tab w:val="center" w:pos="5000"/>
                <w:tab w:val="right" w:pos="9980"/>
              </w:tabs>
              <w:spacing w:line="276" w:lineRule="auto"/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47167A">
              <w:rPr>
                <w:rFonts w:eastAsia="Calibri"/>
                <w:b/>
                <w:position w:val="-6"/>
                <w:sz w:val="28"/>
                <w:szCs w:val="28"/>
                <w:lang w:val="nl-NL"/>
              </w:rPr>
              <w:object w:dxaOrig="2280" w:dyaOrig="320">
                <v:shape id="_x0000_i1049" type="#_x0000_t75" style="width:114pt;height:15.75pt">
                  <v:imagedata r:id="rId46" o:title=""/>
                </v:shape>
              </w:object>
            </w:r>
          </w:p>
          <w:p w:rsidR="0047167A" w:rsidRPr="0047167A" w:rsidRDefault="0047167A" w:rsidP="0047167A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618" w:type="dxa"/>
          </w:tcPr>
          <w:p w:rsidR="0047167A" w:rsidRPr="0047167A" w:rsidRDefault="0047167A" w:rsidP="0047167A">
            <w:pPr>
              <w:tabs>
                <w:tab w:val="center" w:pos="5000"/>
                <w:tab w:val="right" w:pos="9980"/>
              </w:tabs>
              <w:spacing w:line="276" w:lineRule="auto"/>
              <w:jc w:val="center"/>
              <w:rPr>
                <w:rFonts w:eastAsia="Calibri"/>
                <w:b/>
                <w:sz w:val="28"/>
                <w:szCs w:val="28"/>
                <w:lang w:val="nl-NL"/>
              </w:rPr>
            </w:pPr>
            <w:r w:rsidRPr="0047167A">
              <w:rPr>
                <w:rFonts w:eastAsia="Calibri"/>
                <w:b/>
                <w:position w:val="-6"/>
                <w:sz w:val="28"/>
                <w:szCs w:val="28"/>
                <w:lang w:val="nl-NL"/>
              </w:rPr>
              <w:object w:dxaOrig="1840" w:dyaOrig="320">
                <v:shape id="_x0000_i1050" type="#_x0000_t75" style="width:92.25pt;height:15.75pt">
                  <v:imagedata r:id="rId47" o:title=""/>
                </v:shape>
              </w:object>
            </w:r>
          </w:p>
          <w:p w:rsidR="0047167A" w:rsidRPr="0047167A" w:rsidRDefault="0047167A" w:rsidP="0047167A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4154" w:type="dxa"/>
          </w:tcPr>
          <w:p w:rsidR="0047167A" w:rsidRPr="0047167A" w:rsidRDefault="0047167A" w:rsidP="0047167A">
            <w:pPr>
              <w:jc w:val="both"/>
              <w:rPr>
                <w:b/>
                <w:sz w:val="28"/>
                <w:szCs w:val="28"/>
              </w:rPr>
            </w:pPr>
            <w:r w:rsidRPr="0047167A">
              <w:rPr>
                <w:b/>
                <w:position w:val="-24"/>
                <w:sz w:val="28"/>
                <w:szCs w:val="28"/>
                <w:lang w:val="nl-NL"/>
              </w:rPr>
              <w:object w:dxaOrig="1920" w:dyaOrig="620">
                <v:shape id="_x0000_i1051" type="#_x0000_t75" style="width:96pt;height:30.75pt">
                  <v:imagedata r:id="rId48" o:title=""/>
                </v:shape>
              </w:object>
            </w:r>
          </w:p>
        </w:tc>
      </w:tr>
    </w:tbl>
    <w:p w:rsidR="0047167A" w:rsidRPr="0047167A" w:rsidRDefault="0047167A" w:rsidP="0047167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</w:pPr>
      <w:r w:rsidRPr="0047167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  <w:t>Giải</w:t>
      </w:r>
    </w:p>
    <w:p w:rsidR="0047167A" w:rsidRPr="0047167A" w:rsidRDefault="0047167A" w:rsidP="0047167A">
      <w:pPr>
        <w:tabs>
          <w:tab w:val="center" w:pos="5000"/>
          <w:tab w:val="right" w:pos="9980"/>
        </w:tabs>
        <w:spacing w:after="0" w:line="276" w:lineRule="auto"/>
        <w:jc w:val="both"/>
        <w:rPr>
          <w:rFonts w:ascii=".VnTime" w:eastAsia="Calibri" w:hAnsi=".VnTime" w:cs="Times New Roman"/>
          <w:sz w:val="28"/>
          <w:szCs w:val="28"/>
          <w:lang w:val="nl-NL"/>
        </w:rPr>
      </w:pPr>
      <w:r w:rsidRPr="0047167A">
        <w:rPr>
          <w:rFonts w:ascii="Times New Roman" w:eastAsia="Calibri" w:hAnsi="Times New Roman" w:cs="Times New Roman"/>
          <w:position w:val="-6"/>
          <w:sz w:val="28"/>
          <w:szCs w:val="28"/>
          <w:lang w:val="nl-NL"/>
        </w:rPr>
        <w:object w:dxaOrig="4400" w:dyaOrig="320">
          <v:shape id="_x0000_i1052" type="#_x0000_t75" style="width:219.75pt;height:15.75pt">
            <v:imagedata r:id="rId49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>Vậy phương trình có nghiệm</w:t>
      </w:r>
      <w:r w:rsidRPr="0047167A">
        <w:rPr>
          <w:rFonts w:ascii=".VnTime" w:eastAsia="Calibri" w:hAnsi=".VnTime" w:cs="Times New Roman"/>
          <w:sz w:val="28"/>
          <w:szCs w:val="28"/>
          <w:lang w:val="nl-NL"/>
        </w:rPr>
        <w:t xml:space="preserve"> </w:t>
      </w:r>
      <w:r w:rsidRPr="0047167A">
        <w:rPr>
          <w:rFonts w:ascii=".VnTime" w:eastAsia="Calibri" w:hAnsi=".VnTime" w:cs="Times New Roman"/>
          <w:position w:val="-4"/>
          <w:sz w:val="28"/>
          <w:szCs w:val="28"/>
          <w:lang w:val="nl-NL"/>
        </w:rPr>
        <w:object w:dxaOrig="700" w:dyaOrig="260">
          <v:shape id="_x0000_i1053" type="#_x0000_t75" style="width:35.25pt;height:12.75pt">
            <v:imagedata r:id="rId50" o:title=""/>
          </v:shape>
        </w:object>
      </w:r>
    </w:p>
    <w:p w:rsidR="0047167A" w:rsidRPr="0047167A" w:rsidRDefault="0047167A" w:rsidP="0047167A">
      <w:pPr>
        <w:tabs>
          <w:tab w:val="center" w:pos="5000"/>
          <w:tab w:val="right" w:pos="9980"/>
        </w:tabs>
        <w:spacing w:after="0" w:line="276" w:lineRule="auto"/>
        <w:jc w:val="both"/>
        <w:rPr>
          <w:rFonts w:ascii=".VnTime" w:eastAsia="Calibri" w:hAnsi=".VnTime" w:cs="Times New Roman"/>
          <w:sz w:val="28"/>
          <w:szCs w:val="28"/>
          <w:lang w:val="nl-NL"/>
        </w:rPr>
      </w:pPr>
      <w:r w:rsidRPr="0047167A">
        <w:rPr>
          <w:rFonts w:ascii="Times New Roman" w:eastAsia="Calibri" w:hAnsi="Times New Roman" w:cs="Times New Roman"/>
          <w:position w:val="-46"/>
          <w:sz w:val="28"/>
          <w:szCs w:val="28"/>
          <w:lang w:val="nl-NL"/>
        </w:rPr>
        <w:object w:dxaOrig="5120" w:dyaOrig="1040">
          <v:shape id="_x0000_i1054" type="#_x0000_t75" style="width:255.75pt;height:51.75pt">
            <v:imagedata r:id="rId51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>Vậy phương trình có nghiệm</w:t>
      </w:r>
      <w:r w:rsidRPr="0047167A">
        <w:rPr>
          <w:rFonts w:ascii=".VnTime" w:eastAsia="Calibri" w:hAnsi=".VnTime" w:cs="Times New Roman"/>
          <w:sz w:val="28"/>
          <w:szCs w:val="28"/>
          <w:lang w:val="nl-NL"/>
        </w:rPr>
        <w:t xml:space="preserve"> </w:t>
      </w:r>
      <w:r w:rsidRPr="0047167A">
        <w:rPr>
          <w:rFonts w:ascii=".VnTime" w:eastAsia="Calibri" w:hAnsi=".VnTime" w:cs="Times New Roman"/>
          <w:position w:val="-24"/>
          <w:sz w:val="28"/>
          <w:szCs w:val="28"/>
          <w:lang w:val="nl-NL"/>
        </w:rPr>
        <w:object w:dxaOrig="1180" w:dyaOrig="620">
          <v:shape id="_x0000_i1055" type="#_x0000_t75" style="width:59.25pt;height:30.75pt">
            <v:imagedata r:id="rId52" o:title=""/>
          </v:shape>
        </w:object>
      </w:r>
    </w:p>
    <w:p w:rsidR="0047167A" w:rsidRPr="0047167A" w:rsidRDefault="0047167A" w:rsidP="0047167A">
      <w:pPr>
        <w:tabs>
          <w:tab w:val="center" w:pos="5000"/>
          <w:tab w:val="right" w:pos="998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Calibri" w:hAnsi="Times New Roman" w:cs="Times New Roman"/>
          <w:position w:val="-6"/>
          <w:sz w:val="28"/>
          <w:szCs w:val="28"/>
          <w:lang w:val="nl-NL"/>
        </w:rPr>
        <w:object w:dxaOrig="1960" w:dyaOrig="320">
          <v:shape id="_x0000_i1056" type="#_x0000_t75" style="width:98.25pt;height:15.75pt">
            <v:imagedata r:id="rId45" o:title=""/>
          </v:shape>
        </w:object>
      </w:r>
      <w:r w:rsidRPr="0047167A">
        <w:rPr>
          <w:rFonts w:ascii=".VnTime" w:eastAsia="Calibri" w:hAnsi=".VnTime" w:cs="Times New Roman"/>
          <w:position w:val="-6"/>
          <w:sz w:val="28"/>
          <w:szCs w:val="28"/>
        </w:rPr>
        <w:object w:dxaOrig="340" w:dyaOrig="240">
          <v:shape id="_x0000_i1057" type="#_x0000_t75" style="width:17.25pt;height:12pt">
            <v:imagedata r:id="rId53" o:title=""/>
          </v:shape>
        </w:object>
      </w:r>
      <w:r w:rsidRPr="0047167A">
        <w:rPr>
          <w:rFonts w:ascii="Times New Roman" w:eastAsia="Calibri" w:hAnsi="Times New Roman" w:cs="Times New Roman"/>
          <w:position w:val="-6"/>
          <w:sz w:val="28"/>
          <w:szCs w:val="28"/>
          <w:lang w:val="nl-NL"/>
        </w:rPr>
        <w:object w:dxaOrig="1560" w:dyaOrig="320">
          <v:shape id="_x0000_i1058" type="#_x0000_t75" style="width:78pt;height:15.75pt">
            <v:imagedata r:id="rId54" o:title=""/>
          </v:shape>
        </w:object>
      </w:r>
    </w:p>
    <w:p w:rsidR="0047167A" w:rsidRPr="0047167A" w:rsidRDefault="0047167A" w:rsidP="0047167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Nhẩm nghiệm:Ta có : a - b + c =  2 + 3 - 5 = 0 =&gt; phương trình có nghiệm : </w:t>
      </w:r>
      <w:r w:rsidRPr="0047167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180" w:dyaOrig="620">
          <v:shape id="_x0000_i1059" type="#_x0000_t75" style="width:108.75pt;height:30.75pt">
            <v:imagedata r:id="rId55" o:title=""/>
          </v:shape>
        </w:object>
      </w:r>
    </w:p>
    <w:p w:rsidR="0047167A" w:rsidRPr="0047167A" w:rsidRDefault="0047167A" w:rsidP="0047167A">
      <w:pPr>
        <w:tabs>
          <w:tab w:val="center" w:pos="5000"/>
          <w:tab w:val="right" w:pos="998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Calibri" w:hAnsi="Times New Roman" w:cs="Times New Roman"/>
          <w:position w:val="-6"/>
          <w:sz w:val="28"/>
          <w:szCs w:val="28"/>
          <w:lang w:val="nl-NL"/>
        </w:rPr>
        <w:object w:dxaOrig="1840" w:dyaOrig="320">
          <v:shape id="_x0000_i1060" type="#_x0000_t75" style="width:92.25pt;height:15.75pt">
            <v:imagedata r:id="rId56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Đặt </w:t>
      </w:r>
      <w:r w:rsidRPr="0047167A">
        <w:rPr>
          <w:rFonts w:ascii="Times New Roman" w:eastAsia="Calibri" w:hAnsi="Times New Roman" w:cs="Times New Roman"/>
          <w:position w:val="-10"/>
          <w:sz w:val="28"/>
          <w:szCs w:val="28"/>
          <w:lang w:val="nl-NL"/>
        </w:rPr>
        <w:object w:dxaOrig="1240" w:dyaOrig="360">
          <v:shape id="_x0000_i1061" type="#_x0000_t75" style="width:62.25pt;height:18pt">
            <v:imagedata r:id="rId57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. Ta có phương trình : </w:t>
      </w:r>
      <w:r w:rsidRPr="0047167A">
        <w:rPr>
          <w:rFonts w:ascii="Times New Roman" w:eastAsia="Calibri" w:hAnsi="Times New Roman" w:cs="Times New Roman"/>
          <w:position w:val="-6"/>
          <w:sz w:val="28"/>
          <w:szCs w:val="28"/>
          <w:lang w:val="nl-NL"/>
        </w:rPr>
        <w:object w:dxaOrig="1359" w:dyaOrig="320">
          <v:shape id="_x0000_i1062" type="#_x0000_t75" style="width:68.25pt;height:15.75pt">
            <v:imagedata r:id="rId58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                 a + b + c = 1 + 3 - 4 = 0 </w:t>
      </w:r>
    </w:p>
    <w:p w:rsidR="0047167A" w:rsidRPr="0047167A" w:rsidRDefault="0047167A" w:rsidP="0047167A">
      <w:pPr>
        <w:tabs>
          <w:tab w:val="center" w:pos="5000"/>
          <w:tab w:val="right" w:pos="998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=&gt; phương trình có nghiệm : </w:t>
      </w:r>
      <w:r w:rsidRPr="0047167A">
        <w:rPr>
          <w:rFonts w:ascii="Times New Roman" w:eastAsia="Calibri" w:hAnsi="Times New Roman" w:cs="Times New Roman"/>
          <w:position w:val="-12"/>
          <w:sz w:val="28"/>
          <w:szCs w:val="28"/>
          <w:lang w:val="nl-NL"/>
        </w:rPr>
        <w:object w:dxaOrig="900" w:dyaOrig="360">
          <v:shape id="_x0000_i1063" type="#_x0000_t75" style="width:45pt;height:18pt">
            <v:imagedata r:id="rId59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(thỏa mãn);    </w:t>
      </w:r>
      <w:r w:rsidRPr="0047167A">
        <w:rPr>
          <w:rFonts w:ascii="Times New Roman" w:eastAsia="Calibri" w:hAnsi="Times New Roman" w:cs="Times New Roman"/>
          <w:position w:val="-24"/>
          <w:sz w:val="28"/>
          <w:szCs w:val="28"/>
          <w:lang w:val="nl-NL"/>
        </w:rPr>
        <w:object w:dxaOrig="1660" w:dyaOrig="620">
          <v:shape id="_x0000_i1064" type="#_x0000_t75" style="width:83.25pt;height:30.75pt">
            <v:imagedata r:id="rId60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(loại)        </w: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ab/>
        <w:t>Với:</w:t>
      </w:r>
      <w:r w:rsidRPr="0047167A">
        <w:rPr>
          <w:rFonts w:ascii="Arial" w:eastAsia="Calibri" w:hAnsi="Arial" w:cs="Arial"/>
          <w:sz w:val="28"/>
          <w:szCs w:val="28"/>
          <w:lang w:val="nl-NL"/>
        </w:rPr>
        <w:t xml:space="preserve"> </w:t>
      </w:r>
      <w:r w:rsidRPr="0047167A">
        <w:rPr>
          <w:rFonts w:ascii="Times New Roman" w:eastAsia="Calibri" w:hAnsi="Times New Roman" w:cs="Times New Roman"/>
          <w:position w:val="-6"/>
          <w:sz w:val="28"/>
          <w:szCs w:val="28"/>
          <w:lang w:val="nl-NL"/>
        </w:rPr>
        <w:object w:dxaOrig="2360" w:dyaOrig="320">
          <v:shape id="_x0000_i1065" type="#_x0000_t75" style="width:117.75pt;height:15.75pt">
            <v:imagedata r:id="rId61" o:title=""/>
          </v:shape>
        </w:object>
      </w:r>
    </w:p>
    <w:p w:rsidR="0047167A" w:rsidRPr="0047167A" w:rsidRDefault="0047167A" w:rsidP="0047167A">
      <w:pPr>
        <w:tabs>
          <w:tab w:val="center" w:pos="5000"/>
          <w:tab w:val="right" w:pos="998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Vậy phương trình có nghiệm </w:t>
      </w:r>
      <w:r w:rsidRPr="0047167A">
        <w:rPr>
          <w:rFonts w:ascii="Times New Roman" w:eastAsia="Calibri" w:hAnsi="Times New Roman" w:cs="Times New Roman"/>
          <w:position w:val="-4"/>
          <w:sz w:val="28"/>
          <w:szCs w:val="28"/>
          <w:lang w:val="nl-NL"/>
        </w:rPr>
        <w:object w:dxaOrig="680" w:dyaOrig="260">
          <v:shape id="_x0000_i1066" type="#_x0000_t75" style="width:33.75pt;height:12.75pt">
            <v:imagedata r:id="rId62" o:title=""/>
          </v:shape>
        </w:object>
      </w:r>
    </w:p>
    <w:p w:rsidR="0047167A" w:rsidRPr="0047167A" w:rsidRDefault="0047167A" w:rsidP="0047167A">
      <w:pPr>
        <w:tabs>
          <w:tab w:val="center" w:pos="5000"/>
          <w:tab w:val="right" w:pos="998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Calibri" w:hAnsi="Times New Roman" w:cs="Times New Roman"/>
          <w:position w:val="-54"/>
          <w:sz w:val="28"/>
          <w:szCs w:val="28"/>
          <w:lang w:val="nl-NL"/>
        </w:rPr>
        <w:object w:dxaOrig="9520" w:dyaOrig="1200">
          <v:shape id="_x0000_i1067" type="#_x0000_t75" style="width:552.75pt;height:60pt">
            <v:imagedata r:id="rId63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Vậy phương trình có nghiệm </w:t>
      </w:r>
      <w:r w:rsidRPr="0047167A">
        <w:rPr>
          <w:rFonts w:ascii="Times New Roman" w:eastAsia="Calibri" w:hAnsi="Times New Roman" w:cs="Times New Roman"/>
          <w:position w:val="-10"/>
          <w:sz w:val="28"/>
          <w:szCs w:val="28"/>
          <w:lang w:val="nl-NL"/>
        </w:rPr>
        <w:object w:dxaOrig="1600" w:dyaOrig="380">
          <v:shape id="_x0000_i1068" type="#_x0000_t75" style="width:80.25pt;height:18.75pt">
            <v:imagedata r:id="rId64" o:title=""/>
          </v:shape>
        </w:object>
      </w:r>
    </w:p>
    <w:p w:rsidR="0047167A" w:rsidRPr="0047167A" w:rsidRDefault="0047167A" w:rsidP="0047167A">
      <w:pPr>
        <w:tabs>
          <w:tab w:val="center" w:pos="5000"/>
          <w:tab w:val="right" w:pos="9980"/>
        </w:tabs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Calibri" w:hAnsi="Times New Roman" w:cs="Times New Roman"/>
          <w:position w:val="-24"/>
          <w:sz w:val="28"/>
          <w:szCs w:val="28"/>
          <w:lang w:val="nl-NL"/>
        </w:rPr>
        <w:object w:dxaOrig="1920" w:dyaOrig="620">
          <v:shape id="_x0000_i1069" type="#_x0000_t75" style="width:96pt;height:30.75pt" o:ole="">
            <v:imagedata r:id="rId48" o:title=""/>
          </v:shape>
          <o:OLEObject Type="Embed" ProgID="Equation.DSMT4" ShapeID="_x0000_i1069" DrawAspect="Content" ObjectID="_1648907001" r:id="rId65"/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(ĐKXĐ : </w:t>
      </w:r>
      <w:r w:rsidRPr="0047167A">
        <w:rPr>
          <w:rFonts w:ascii="Times New Roman" w:eastAsia="Calibri" w:hAnsi="Times New Roman" w:cs="Times New Roman"/>
          <w:position w:val="-10"/>
          <w:sz w:val="28"/>
          <w:szCs w:val="28"/>
          <w:lang w:val="nl-NL"/>
        </w:rPr>
        <w:object w:dxaOrig="1140" w:dyaOrig="320">
          <v:shape id="_x0000_i1070" type="#_x0000_t75" style="width:57pt;height:15.75pt">
            <v:imagedata r:id="rId66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)     Phương trình : </w:t>
      </w:r>
      <w:r w:rsidRPr="0047167A">
        <w:rPr>
          <w:rFonts w:ascii="Times New Roman" w:eastAsia="Calibri" w:hAnsi="Times New Roman" w:cs="Times New Roman"/>
          <w:position w:val="-24"/>
          <w:sz w:val="28"/>
          <w:szCs w:val="28"/>
          <w:lang w:val="nl-NL"/>
        </w:rPr>
        <w:object w:dxaOrig="1640" w:dyaOrig="620">
          <v:shape id="_x0000_i1071" type="#_x0000_t75" style="width:81.75pt;height:30.75pt">
            <v:imagedata r:id="rId67" o:title=""/>
          </v:shape>
        </w:object>
      </w:r>
    </w:p>
    <w:p w:rsidR="0047167A" w:rsidRPr="0047167A" w:rsidRDefault="0047167A" w:rsidP="0047167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position w:val="-52"/>
          <w:sz w:val="28"/>
          <w:szCs w:val="28"/>
          <w:lang w:val="nl-NL"/>
        </w:rPr>
        <w:object w:dxaOrig="8980" w:dyaOrig="1480">
          <v:shape id="_x0000_i1072" type="#_x0000_t75" style="width:449.25pt;height:74.25pt">
            <v:imagedata r:id="rId68" o:title=""/>
          </v:shape>
        </w:object>
      </w:r>
    </w:p>
    <w:p w:rsidR="0047167A" w:rsidRPr="0047167A" w:rsidRDefault="0047167A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=&gt; phương trình có hai nghiệm : </w:t>
      </w:r>
      <w:r w:rsidRPr="0047167A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1920" w:dyaOrig="660">
          <v:shape id="_x0000_i1073" type="#_x0000_t75" style="width:96pt;height:33pt">
            <v:imagedata r:id="rId69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(thỏa mãn ĐKXĐ),  </w:t>
      </w:r>
      <w:r w:rsidRPr="0047167A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1740" w:dyaOrig="660">
          <v:shape id="_x0000_i1074" type="#_x0000_t75" style="width:87pt;height:33pt">
            <v:imagedata r:id="rId70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>(thỏa mãn ĐKXĐ)</w:t>
      </w:r>
    </w:p>
    <w:p w:rsidR="0047167A" w:rsidRPr="0047167A" w:rsidRDefault="0047167A" w:rsidP="0047167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47167A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Bài 2:.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Không giải phương trình, tính giá trị của biểu thức nghiệm</w:t>
      </w:r>
    </w:p>
    <w:p w:rsidR="0047167A" w:rsidRPr="0047167A" w:rsidRDefault="0047167A" w:rsidP="0047167A">
      <w:pPr>
        <w:tabs>
          <w:tab w:val="left" w:pos="720"/>
        </w:tabs>
        <w:spacing w:after="0" w:line="312" w:lineRule="auto"/>
        <w:ind w:left="360" w:firstLine="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a) Cho phương trình : </w:t>
      </w:r>
      <w:r w:rsidRPr="00B33DB8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962025" cy="200025"/>
            <wp:effectExtent l="0" t="0" r="9525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Không giải phương trình, hãy tính</w:t>
      </w:r>
    </w:p>
    <w:p w:rsidR="0047167A" w:rsidRPr="0047167A" w:rsidRDefault="0047167A" w:rsidP="0047167A">
      <w:pPr>
        <w:tabs>
          <w:tab w:val="left" w:pos="720"/>
        </w:tabs>
        <w:spacing w:after="0" w:line="312" w:lineRule="auto"/>
        <w:ind w:left="360" w:firstLine="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1. </w:t>
      </w:r>
      <w:r w:rsidRPr="00B33DB8">
        <w:rPr>
          <w:rFonts w:ascii="Times New Roman" w:eastAsia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238125"/>
            <wp:effectExtent l="0" t="0" r="0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2. </w:t>
      </w:r>
      <w:r w:rsidRPr="00B33DB8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485775" cy="42862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3. </w:t>
      </w:r>
      <w:r w:rsidRPr="00B33DB8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504825" cy="42862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4. </w:t>
      </w:r>
      <w:r w:rsidRPr="00B33DB8">
        <w:rPr>
          <w:rFonts w:ascii="Times New Roman" w:eastAsia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>
            <wp:extent cx="600075" cy="276225"/>
            <wp:effectExtent l="0" t="0" r="9525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</w:p>
    <w:p w:rsidR="0047167A" w:rsidRPr="0047167A" w:rsidRDefault="0047167A" w:rsidP="0047167A">
      <w:pPr>
        <w:tabs>
          <w:tab w:val="left" w:pos="720"/>
        </w:tabs>
        <w:spacing w:after="0" w:line="312" w:lineRule="auto"/>
        <w:ind w:left="360" w:firstLine="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b) Cho phương trình : </w:t>
      </w:r>
      <w:r w:rsidRPr="0047167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780" w:dyaOrig="320">
          <v:shape id="_x0000_i1075" type="#_x0000_t75" style="width:89.25pt;height:15.75pt">
            <v:imagedata r:id="rId76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Không giải phương trình, hãy tính: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  1. </w:t>
      </w:r>
      <w:r w:rsidRPr="00B33DB8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485775" cy="42862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,      2. </w:t>
      </w:r>
      <w:r w:rsidRPr="00B33DB8">
        <w:rPr>
          <w:rFonts w:ascii="Times New Roman" w:eastAsia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238125"/>
            <wp:effectExtent l="0" t="0" r="0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47167A" w:rsidRPr="0047167A" w:rsidRDefault="0047167A" w:rsidP="0047167A">
      <w:pPr>
        <w:tabs>
          <w:tab w:val="left" w:pos="720"/>
        </w:tabs>
        <w:spacing w:after="0" w:line="312" w:lineRule="auto"/>
        <w:ind w:left="360" w:firstLine="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c) Cho phương trình : </w:t>
      </w:r>
      <w:r w:rsidRPr="00B33DB8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1057275" cy="20002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Không giải phương trình, hãy tính: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1. </w:t>
      </w:r>
      <w:r w:rsidRPr="00B33DB8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485775" cy="4286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     2. </w:t>
      </w:r>
      <w:r w:rsidRPr="00B33DB8">
        <w:rPr>
          <w:rFonts w:ascii="Times New Roman" w:eastAsia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23812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47167A" w:rsidRPr="0047167A" w:rsidRDefault="0047167A" w:rsidP="0047167A">
      <w:pPr>
        <w:tabs>
          <w:tab w:val="left" w:pos="720"/>
        </w:tabs>
        <w:spacing w:after="0" w:line="312" w:lineRule="auto"/>
        <w:ind w:left="360" w:firstLine="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d) Cho phương trình : </w:t>
      </w:r>
      <w:r w:rsidRPr="00B33DB8"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>
            <wp:extent cx="962025" cy="20002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Không giải phương trình, hãy tính:</w:t>
      </w:r>
    </w:p>
    <w:p w:rsidR="0047167A" w:rsidRPr="0047167A" w:rsidRDefault="0047167A" w:rsidP="0047167A">
      <w:pPr>
        <w:tabs>
          <w:tab w:val="left" w:pos="720"/>
        </w:tabs>
        <w:spacing w:after="0" w:line="312" w:lineRule="auto"/>
        <w:ind w:left="360" w:firstLine="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1. </w:t>
      </w:r>
      <w:r w:rsidRPr="00B33DB8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485775" cy="42862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 2. </w:t>
      </w:r>
      <w:r w:rsidRPr="00B33DB8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847725" cy="42862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3. </w:t>
      </w:r>
      <w:r w:rsidRPr="00B33DB8">
        <w:rPr>
          <w:rFonts w:ascii="Times New Roman" w:eastAsia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>
            <wp:extent cx="457200" cy="238125"/>
            <wp:effectExtent l="0" t="0" r="0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4. </w:t>
      </w:r>
      <w:r w:rsidRPr="00B33DB8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847725" cy="42862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</w:p>
    <w:p w:rsidR="0047167A" w:rsidRPr="0047167A" w:rsidRDefault="0047167A" w:rsidP="0047167A">
      <w:pPr>
        <w:tabs>
          <w:tab w:val="left" w:pos="720"/>
        </w:tabs>
        <w:spacing w:after="0" w:line="312" w:lineRule="auto"/>
        <w:ind w:left="360" w:firstLine="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e) Cho phương trình </w:t>
      </w:r>
      <w:r w:rsidRPr="00B33DB8">
        <w:rPr>
          <w:rFonts w:ascii="Times New Roman" w:eastAsia="Times New Roman" w:hAnsi="Times New Roman" w:cs="Times New Roman"/>
          <w:noProof/>
          <w:position w:val="-8"/>
          <w:sz w:val="28"/>
          <w:szCs w:val="28"/>
        </w:rPr>
        <w:drawing>
          <wp:inline distT="0" distB="0" distL="0" distR="0">
            <wp:extent cx="1076325" cy="228600"/>
            <wp:effectExtent l="0" t="0" r="952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có 2 nghiệm </w:t>
      </w:r>
      <w:r w:rsidRPr="0047167A">
        <w:rPr>
          <w:rFonts w:ascii="Times New Roman" w:eastAsia="Times New Roman" w:hAnsi="Times New Roman" w:cs="Times New Roman"/>
          <w:i/>
          <w:iCs/>
          <w:sz w:val="28"/>
          <w:szCs w:val="28"/>
        </w:rPr>
        <w:t>x</w:t>
      </w:r>
      <w:r w:rsidRPr="0047167A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1</w:t>
      </w:r>
      <w:r w:rsidRPr="0047167A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; x</w:t>
      </w:r>
      <w:r w:rsidRPr="0047167A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, không giải phương trình, tính </w:t>
      </w:r>
      <w:r w:rsidRPr="00B33DB8">
        <w:rPr>
          <w:rFonts w:ascii="Times New Roman" w:eastAsia="Times New Roman" w:hAnsi="Times New Roman" w:cs="Times New Roman"/>
          <w:noProof/>
          <w:position w:val="-30"/>
          <w:sz w:val="28"/>
          <w:szCs w:val="28"/>
        </w:rPr>
        <w:drawing>
          <wp:inline distT="0" distB="0" distL="0" distR="0">
            <wp:extent cx="1419225" cy="4572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67A" w:rsidRPr="0047167A" w:rsidRDefault="0047167A" w:rsidP="0047167A">
      <w:pPr>
        <w:spacing w:after="0" w:line="240" w:lineRule="auto"/>
        <w:jc w:val="center"/>
        <w:rPr>
          <w:rFonts w:ascii=".VnArial Narrow" w:eastAsia="Times New Roman" w:hAnsi=".VnArial Narrow" w:cs="Times New Roman"/>
          <w:sz w:val="28"/>
          <w:szCs w:val="28"/>
        </w:rPr>
      </w:pPr>
      <w:r w:rsidRPr="0047167A">
        <w:rPr>
          <w:rFonts w:ascii=".VnArial Narrow" w:eastAsia="Times New Roman" w:hAnsi=".VnArial Narrow" w:cs="Times New Roman"/>
          <w:sz w:val="28"/>
          <w:szCs w:val="28"/>
        </w:rPr>
        <w:t>-------------------------------------------------------------------</w:t>
      </w:r>
    </w:p>
    <w:p w:rsidR="0047167A" w:rsidRPr="0047167A" w:rsidRDefault="0047167A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b/>
          <w:sz w:val="28"/>
          <w:szCs w:val="28"/>
        </w:rPr>
        <w:t>Bài 3: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ab/>
        <w:t xml:space="preserve">Cho phương trình </w:t>
      </w:r>
      <w:r w:rsidRPr="0047167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000" w:dyaOrig="320">
          <v:shape id="_x0000_i1076" type="#_x0000_t75" style="width:99.75pt;height:15.75pt">
            <v:imagedata r:id="rId83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(x là ẩn số)</w:t>
      </w:r>
    </w:p>
    <w:p w:rsidR="0047167A" w:rsidRPr="0047167A" w:rsidRDefault="0047167A" w:rsidP="0047167A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>Chứng minh rằng phương trình luôn luôn có 2 nghiệm phân biệt với mọi m.</w:t>
      </w:r>
    </w:p>
    <w:p w:rsidR="0047167A" w:rsidRPr="0047167A" w:rsidRDefault="0047167A" w:rsidP="0047167A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>Gọi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>,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là các nghiệm của phương trình. </w:t>
      </w:r>
    </w:p>
    <w:p w:rsidR="0047167A" w:rsidRPr="0047167A" w:rsidRDefault="0047167A" w:rsidP="0047167A">
      <w:pPr>
        <w:spacing w:after="0" w:line="240" w:lineRule="auto"/>
        <w:ind w:left="720" w:firstLine="360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Tìm m để biểu thức M = </w:t>
      </w:r>
      <w:r w:rsidRPr="0047167A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500" w:dyaOrig="680">
          <v:shape id="_x0000_i1077" type="#_x0000_t75" style="width:75pt;height:33.75pt">
            <v:imagedata r:id="rId84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đạt giá trị nhỏ nhất</w:t>
      </w:r>
    </w:p>
    <w:p w:rsidR="0047167A" w:rsidRPr="0047167A" w:rsidRDefault="0047167A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b/>
          <w:sz w:val="28"/>
          <w:szCs w:val="28"/>
        </w:rPr>
        <w:t xml:space="preserve">HD 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a/ Phương trình (1) có </w:t>
      </w:r>
      <w:r w:rsidRPr="0047167A">
        <w:rPr>
          <w:rFonts w:ascii="Cambria Math" w:eastAsia="Calibri" w:hAnsi="Cambria Math" w:cs="Times New Roman"/>
          <w:sz w:val="28"/>
          <w:szCs w:val="28"/>
        </w:rPr>
        <w:t>∆</w:t>
      </w:r>
      <w:r w:rsidRPr="0047167A">
        <w:rPr>
          <w:rFonts w:ascii="Times New Roman" w:eastAsia="Calibri" w:hAnsi="Times New Roman" w:cs="Times New Roman"/>
          <w:sz w:val="28"/>
          <w:szCs w:val="28"/>
        </w:rPr>
        <w:t>’ = m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- 4m +8 = (m - 2)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+4 &gt; 0 với mọi m nên phương trình (1) có 2 nghiệm phân biệt với mọi m.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b/ Do đó, theo Viet, với mọi m, ta có: S = </w:t>
      </w:r>
      <w:r w:rsidRPr="0047167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940" w:dyaOrig="620">
          <v:shape id="_x0000_i1078" type="#_x0000_t75" style="width:47.25pt;height:30.75pt">
            <v:imagedata r:id="rId85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; P = </w:t>
      </w:r>
      <w:r w:rsidRPr="0047167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980" w:dyaOrig="620">
          <v:shape id="_x0000_i1079" type="#_x0000_t75" style="width:48.75pt;height:30.75pt">
            <v:imagedata r:id="rId86" o:title=""/>
          </v:shape>
        </w:object>
      </w:r>
    </w:p>
    <w:p w:rsidR="0047167A" w:rsidRPr="0047167A" w:rsidRDefault="0047167A" w:rsidP="0047167A">
      <w:pPr>
        <w:spacing w:after="0" w:line="240" w:lineRule="auto"/>
        <w:rPr>
          <w:rFonts w:ascii="Calibri" w:eastAsia="Calibri" w:hAnsi="Calibri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lastRenderedPageBreak/>
        <w:t xml:space="preserve"> M = </w:t>
      </w:r>
      <w:r w:rsidRPr="0047167A">
        <w:rPr>
          <w:rFonts w:ascii="Calibri" w:eastAsia="Calibri" w:hAnsi="Calibri" w:cs="Times New Roman"/>
          <w:position w:val="-30"/>
          <w:sz w:val="28"/>
          <w:szCs w:val="28"/>
        </w:rPr>
        <w:object w:dxaOrig="1719" w:dyaOrig="680">
          <v:shape id="_x0000_i1080" type="#_x0000_t75" style="width:86.25pt;height:33.75pt">
            <v:imagedata r:id="rId87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= </w:t>
      </w:r>
      <w:r w:rsidRPr="0047167A">
        <w:rPr>
          <w:rFonts w:ascii="Calibri" w:eastAsia="Calibri" w:hAnsi="Calibri" w:cs="Times New Roman"/>
          <w:position w:val="-24"/>
          <w:sz w:val="28"/>
          <w:szCs w:val="28"/>
        </w:rPr>
        <w:object w:dxaOrig="2840" w:dyaOrig="620">
          <v:shape id="_x0000_i1081" type="#_x0000_t75" style="width:141.75pt;height:30.75pt">
            <v:imagedata r:id="rId88" o:title=""/>
          </v:shape>
        </w:objec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Calibri" w:eastAsia="Calibri" w:hAnsi="Calibri" w:cs="Times New Roman"/>
          <w:position w:val="-28"/>
          <w:sz w:val="28"/>
          <w:szCs w:val="28"/>
        </w:rPr>
        <w:object w:dxaOrig="1340" w:dyaOrig="660">
          <v:shape id="_x0000_i1082" type="#_x0000_t75" style="width:66.75pt;height:33pt">
            <v:imagedata r:id="rId89" o:title=""/>
          </v:shape>
        </w:object>
      </w:r>
      <w:r w:rsidRPr="0047167A">
        <w:rPr>
          <w:rFonts w:ascii="Calibri" w:eastAsia="Calibri" w:hAnsi="Calibri" w:cs="Times New Roman"/>
          <w:sz w:val="28"/>
          <w:szCs w:val="28"/>
          <w:lang w:val="pl-PL"/>
        </w:rPr>
        <w:t xml:space="preserve">. 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Khi m = 1 ta có </w:t>
      </w:r>
      <w:r w:rsidRPr="0047167A">
        <w:rPr>
          <w:rFonts w:ascii="Calibri" w:eastAsia="Calibri" w:hAnsi="Calibri" w:cs="Times New Roman"/>
          <w:position w:val="-10"/>
          <w:sz w:val="28"/>
          <w:szCs w:val="28"/>
        </w:rPr>
        <w:object w:dxaOrig="1120" w:dyaOrig="360">
          <v:shape id="_x0000_i1083" type="#_x0000_t75" style="width:56.25pt;height:18pt">
            <v:imagedata r:id="rId90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nhỏ nhất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Calibri" w:eastAsia="Calibri" w:hAnsi="Calibri" w:cs="Times New Roman"/>
          <w:position w:val="-28"/>
          <w:sz w:val="28"/>
          <w:szCs w:val="28"/>
        </w:rPr>
        <w:object w:dxaOrig="2060" w:dyaOrig="660">
          <v:shape id="_x0000_i1084" type="#_x0000_t75" style="width:102.75pt;height:33pt">
            <v:imagedata r:id="rId91" o:title=""/>
          </v:shape>
        </w:object>
      </w:r>
      <w:r w:rsidRPr="0047167A">
        <w:rPr>
          <w:rFonts w:ascii="Calibri" w:eastAsia="Calibri" w:hAnsi="Calibri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lớn nhất khi m = 1</w:t>
      </w:r>
      <w:r w:rsidRPr="0047167A">
        <w:rPr>
          <w:rFonts w:ascii="Calibri" w:eastAsia="Calibri" w:hAnsi="Calibri" w:cs="Times New Roman"/>
          <w:position w:val="-28"/>
          <w:sz w:val="28"/>
          <w:szCs w:val="28"/>
        </w:rPr>
        <w:object w:dxaOrig="1920" w:dyaOrig="660">
          <v:shape id="_x0000_i1085" type="#_x0000_t75" style="width:96pt;height:33pt">
            <v:imagedata r:id="rId92" o:title=""/>
          </v:shape>
        </w:object>
      </w:r>
      <w:r w:rsidRPr="0047167A">
        <w:rPr>
          <w:rFonts w:ascii="Calibri" w:eastAsia="Calibri" w:hAnsi="Calibri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nhỏ nhất khi m = 1</w:t>
      </w:r>
    </w:p>
    <w:p w:rsidR="0047167A" w:rsidRPr="0047167A" w:rsidRDefault="0047167A" w:rsidP="0047167A">
      <w:pPr>
        <w:spacing w:after="0" w:line="240" w:lineRule="auto"/>
        <w:ind w:left="720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Vậy M đạt giá trị nhỏ nhất là  - 2 khi m = 1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b/>
          <w:sz w:val="28"/>
          <w:szCs w:val="28"/>
          <w:lang w:val="pl-PL"/>
        </w:rPr>
        <w:t xml:space="preserve">Bài </w:t>
      </w:r>
      <w:r w:rsidR="009E1C5C" w:rsidRPr="00B33DB8">
        <w:rPr>
          <w:rFonts w:ascii="Times New Roman" w:eastAsia="Calibri" w:hAnsi="Times New Roman" w:cs="Times New Roman"/>
          <w:b/>
          <w:sz w:val="28"/>
          <w:szCs w:val="28"/>
          <w:lang w:val="pl-PL"/>
        </w:rPr>
        <w:t>4</w:t>
      </w:r>
      <w:r w:rsidRPr="0047167A">
        <w:rPr>
          <w:rFonts w:ascii="Times New Roman" w:eastAsia="Calibri" w:hAnsi="Times New Roman" w:cs="Times New Roman"/>
          <w:b/>
          <w:sz w:val="28"/>
          <w:szCs w:val="28"/>
          <w:lang w:val="pl-PL"/>
        </w:rPr>
        <w:t xml:space="preserve">: 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ab/>
        <w:t>Cho phương trình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– 2x – 3m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= 0, với m là tham số.</w:t>
      </w:r>
    </w:p>
    <w:p w:rsidR="0047167A" w:rsidRPr="0047167A" w:rsidRDefault="0047167A" w:rsidP="0047167A">
      <w:pPr>
        <w:numPr>
          <w:ilvl w:val="0"/>
          <w:numId w:val="24"/>
        </w:num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Giải phương trình khi m = 1.</w:t>
      </w:r>
    </w:p>
    <w:p w:rsidR="0047167A" w:rsidRPr="0047167A" w:rsidRDefault="0047167A" w:rsidP="0047167A">
      <w:pPr>
        <w:numPr>
          <w:ilvl w:val="0"/>
          <w:numId w:val="24"/>
        </w:num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Tìm tất cả các giá trị của m để phương trình có hai nghiệm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,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khác 0 và thỏa điều kiện </w:t>
      </w:r>
      <w:r w:rsidRPr="0047167A">
        <w:rPr>
          <w:rFonts w:ascii="Times New Roman" w:eastAsia="Calibri" w:hAnsi="Times New Roman" w:cs="Times New Roman"/>
          <w:position w:val="-30"/>
          <w:sz w:val="28"/>
          <w:szCs w:val="28"/>
          <w:lang w:val="fr-FR"/>
        </w:rPr>
        <w:object w:dxaOrig="1160" w:dyaOrig="680">
          <v:shape id="_x0000_i1086" type="#_x0000_t75" style="width:57.75pt;height:33.75pt">
            <v:imagedata r:id="rId93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.</w:t>
      </w:r>
    </w:p>
    <w:p w:rsidR="0047167A" w:rsidRPr="0047167A" w:rsidRDefault="009E1C5C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B33DB8">
        <w:rPr>
          <w:rFonts w:ascii="Times New Roman" w:eastAsia="Calibri" w:hAnsi="Times New Roman" w:cs="Times New Roman"/>
          <w:b/>
          <w:sz w:val="28"/>
          <w:szCs w:val="28"/>
          <w:lang w:val="pl-PL"/>
        </w:rPr>
        <w:t>HD</w:t>
      </w:r>
      <w:r w:rsidR="0047167A"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ab/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1)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ab/>
        <w:t>Khi m = 1, phương trình thành :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– 2x – 3 = 0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B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x = -1 hay x = 3 (có dạng a–b + c = 0)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2)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ab/>
        <w:t>Với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,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B9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0, ta có : </w:t>
      </w:r>
      <w:r w:rsidRPr="0047167A">
        <w:rPr>
          <w:rFonts w:ascii="Times New Roman" w:eastAsia="Calibri" w:hAnsi="Times New Roman" w:cs="Times New Roman"/>
          <w:position w:val="-30"/>
          <w:sz w:val="28"/>
          <w:szCs w:val="28"/>
          <w:lang w:val="fr-FR"/>
        </w:rPr>
        <w:object w:dxaOrig="1160" w:dyaOrig="680">
          <v:shape id="_x0000_i1087" type="#_x0000_t75" style="width:57.75pt;height:33.75pt">
            <v:imagedata r:id="rId93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B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position w:val="-12"/>
          <w:sz w:val="28"/>
          <w:szCs w:val="28"/>
          <w:lang w:val="fr-FR"/>
        </w:rPr>
        <w:object w:dxaOrig="1719" w:dyaOrig="380">
          <v:shape id="_x0000_i1088" type="#_x0000_t75" style="width:86.25pt;height:18.75pt">
            <v:imagedata r:id="rId94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B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3(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+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)(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–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) = 8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ab/>
        <w:t>Ta có : a.c = -3m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A3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0 nên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44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B3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0,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22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m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ab/>
        <w:t xml:space="preserve">Khi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44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B3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0 ta có :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+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= </w:t>
      </w:r>
      <w:r w:rsidRPr="0047167A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760" w:dyaOrig="620">
          <v:shape id="_x0000_i1089" type="#_x0000_t75" style="width:38.25pt;height:30.75pt">
            <v:imagedata r:id="rId95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và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.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= </w:t>
      </w:r>
      <w:r w:rsidRPr="0047167A">
        <w:rPr>
          <w:rFonts w:ascii="Times New Roman" w:eastAsia="Calibri" w:hAnsi="Times New Roman" w:cs="Times New Roman"/>
          <w:position w:val="-24"/>
          <w:sz w:val="28"/>
          <w:szCs w:val="28"/>
          <w:lang w:val="fr-FR"/>
        </w:rPr>
        <w:object w:dxaOrig="980" w:dyaOrig="620">
          <v:shape id="_x0000_i1090" type="#_x0000_t75" style="width:48.75pt;height:30.75pt">
            <v:imagedata r:id="rId96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A3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0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ab/>
        <w:t xml:space="preserve">Điều kiện để phương trình có 2 nghiệm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B9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0 mà m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B9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0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E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44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&gt; 0 và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>.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&lt; 0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E"/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&lt;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pl-PL"/>
        </w:rPr>
        <w:tab/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Với a = 1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E"/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Pr="0047167A">
        <w:rPr>
          <w:rFonts w:ascii="Times New Roman" w:eastAsia="Calibri" w:hAnsi="Times New Roman" w:cs="Times New Roman"/>
          <w:position w:val="-6"/>
          <w:sz w:val="28"/>
          <w:szCs w:val="28"/>
          <w:lang w:val="fr-FR"/>
        </w:rPr>
        <w:object w:dxaOrig="960" w:dyaOrig="340">
          <v:shape id="_x0000_i1091" type="#_x0000_t75" style="width:48pt;height:17.25pt">
            <v:imagedata r:id="rId97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và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Pr="0047167A">
        <w:rPr>
          <w:rFonts w:ascii="Times New Roman" w:eastAsia="Calibri" w:hAnsi="Times New Roman" w:cs="Times New Roman"/>
          <w:position w:val="-6"/>
          <w:sz w:val="28"/>
          <w:szCs w:val="28"/>
          <w:lang w:val="fr-FR"/>
        </w:rPr>
        <w:object w:dxaOrig="980" w:dyaOrig="340">
          <v:shape id="_x0000_i1092" type="#_x0000_t75" style="width:48.75pt;height:17.25pt">
            <v:imagedata r:id="rId98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E"/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– x</w:t>
      </w:r>
      <w:r w:rsidRPr="0047167A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r w:rsidRPr="0047167A">
        <w:rPr>
          <w:rFonts w:ascii="Times New Roman" w:eastAsia="Calibri" w:hAnsi="Times New Roman" w:cs="Times New Roman"/>
          <w:position w:val="-8"/>
          <w:sz w:val="28"/>
          <w:szCs w:val="28"/>
          <w:lang w:val="fr-FR"/>
        </w:rPr>
        <w:object w:dxaOrig="1820" w:dyaOrig="400">
          <v:shape id="_x0000_i1093" type="#_x0000_t75" style="width:90.75pt;height:20.25pt">
            <v:imagedata r:id="rId99" o:title=""/>
          </v:shape>
        </w:object>
      </w:r>
    </w:p>
    <w:p w:rsidR="0047167A" w:rsidRPr="0047167A" w:rsidRDefault="0047167A" w:rsidP="0047167A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47167A">
        <w:rPr>
          <w:rFonts w:ascii="Times New Roman" w:eastAsia="Calibri" w:hAnsi="Times New Roman" w:cs="Times New Roman"/>
          <w:sz w:val="28"/>
          <w:szCs w:val="28"/>
        </w:rPr>
        <w:tab/>
        <w:t xml:space="preserve">Do đó, ycbt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B"/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7167A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2780" w:dyaOrig="420">
          <v:shape id="_x0000_i1094" type="#_x0000_t75" style="width:138.75pt;height:21pt">
            <v:imagedata r:id="rId100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và m </w:t>
      </w:r>
      <w:r w:rsidRPr="0047167A">
        <w:rPr>
          <w:rFonts w:ascii="Times New Roman" w:eastAsia="Calibri" w:hAnsi="Times New Roman" w:cs="Times New Roman"/>
          <w:sz w:val="28"/>
          <w:szCs w:val="28"/>
        </w:rPr>
        <w:sym w:font="Symbol" w:char="F0B9"/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0 </w:t>
      </w:r>
    </w:p>
    <w:p w:rsidR="0047167A" w:rsidRPr="0047167A" w:rsidRDefault="0047167A" w:rsidP="0047167A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B"/>
      </w:r>
      <w:r w:rsidRPr="0047167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47167A">
        <w:rPr>
          <w:rFonts w:ascii="Times New Roman" w:eastAsia="Calibri" w:hAnsi="Times New Roman" w:cs="Times New Roman"/>
          <w:position w:val="-8"/>
          <w:sz w:val="28"/>
          <w:szCs w:val="28"/>
          <w:lang w:val="fr-FR"/>
        </w:rPr>
        <w:object w:dxaOrig="1560" w:dyaOrig="400">
          <v:shape id="_x0000_i1095" type="#_x0000_t75" style="width:78pt;height:20.25pt">
            <v:imagedata r:id="rId101" o:title=""/>
          </v:shape>
        </w:object>
      </w:r>
      <w:r w:rsidRPr="0047167A">
        <w:rPr>
          <w:rFonts w:ascii="Times New Roman" w:eastAsia="Calibri" w:hAnsi="Times New Roman" w:cs="Times New Roman"/>
          <w:sz w:val="28"/>
          <w:szCs w:val="28"/>
        </w:rPr>
        <w:t>(hiển nhiên m = 0 không là nghiệm)</w:t>
      </w:r>
    </w:p>
    <w:p w:rsidR="0047167A" w:rsidRPr="0047167A" w:rsidRDefault="0047167A" w:rsidP="0047167A">
      <w:pPr>
        <w:spacing w:after="0" w:line="240" w:lineRule="auto"/>
        <w:ind w:firstLine="720"/>
        <w:rPr>
          <w:rFonts w:ascii="Times New Roman" w:eastAsia="Calibri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B"/>
      </w:r>
      <w:r w:rsidRPr="0047167A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4m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  <w:lang w:val="es-ES"/>
        </w:rPr>
        <w:t>4</w:t>
      </w:r>
      <w:r w:rsidRPr="0047167A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– 3m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– 1 = 0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B"/>
      </w:r>
      <w:r w:rsidRPr="0047167A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m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= 1 hay m</w:t>
      </w:r>
      <w:r w:rsidRPr="0047167A">
        <w:rPr>
          <w:rFonts w:ascii="Times New Roman" w:eastAsia="Calibri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= -1/4 (loại)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DB"/>
      </w:r>
      <w:r w:rsidRPr="0047167A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 m = </w:t>
      </w:r>
      <w:r w:rsidRPr="0047167A">
        <w:rPr>
          <w:rFonts w:ascii="Times New Roman" w:eastAsia="Calibri" w:hAnsi="Times New Roman" w:cs="Times New Roman"/>
          <w:sz w:val="28"/>
          <w:szCs w:val="28"/>
          <w:lang w:val="fr-FR"/>
        </w:rPr>
        <w:sym w:font="Symbol" w:char="F0B1"/>
      </w:r>
      <w:r w:rsidRPr="0047167A">
        <w:rPr>
          <w:rFonts w:ascii="Times New Roman" w:eastAsia="Calibri" w:hAnsi="Times New Roman" w:cs="Times New Roman"/>
          <w:sz w:val="28"/>
          <w:szCs w:val="28"/>
          <w:lang w:val="es-ES"/>
        </w:rPr>
        <w:t>1</w:t>
      </w:r>
    </w:p>
    <w:p w:rsidR="0047167A" w:rsidRPr="0047167A" w:rsidRDefault="009E1C5C" w:rsidP="0047167A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s-ES"/>
        </w:rPr>
      </w:pPr>
      <w:r w:rsidRPr="00B33DB8">
        <w:rPr>
          <w:rFonts w:ascii="Times New Roman" w:eastAsia="Times New Roman" w:hAnsi="Times New Roman" w:cs="Times New Roman"/>
          <w:b/>
          <w:sz w:val="28"/>
          <w:szCs w:val="28"/>
          <w:lang w:val="es-ES"/>
        </w:rPr>
        <w:t>Bài 5</w:t>
      </w:r>
    </w:p>
    <w:p w:rsidR="0047167A" w:rsidRPr="0047167A" w:rsidRDefault="0047167A" w:rsidP="0047167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>Cho phương trình: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– 2(m+2)x + 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 4m +3 = 0.</w:t>
      </w:r>
    </w:p>
    <w:p w:rsidR="0047167A" w:rsidRPr="0047167A" w:rsidRDefault="0047167A" w:rsidP="0047167A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>Chứng minh rằng : Phương trình trên luôn có hai nghiệm phân biệt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>,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với mọi giá trị của m.</w:t>
      </w:r>
    </w:p>
    <w:p w:rsidR="0047167A" w:rsidRPr="0047167A" w:rsidRDefault="0047167A" w:rsidP="0047167A">
      <w:pPr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Tìm giá trị của m để biểu thức A = </w:t>
      </w:r>
      <w:r w:rsidRPr="0047167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20" w:dyaOrig="400">
          <v:shape id="_x0000_i1096" type="#_x0000_t75" style="width:36pt;height:20.25pt">
            <v:imagedata r:id="rId102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đạt giá trị nhỏ nhất.</w:t>
      </w:r>
    </w:p>
    <w:p w:rsidR="009E1C5C" w:rsidRPr="00B33DB8" w:rsidRDefault="009E1C5C" w:rsidP="0047167A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33DB8">
        <w:rPr>
          <w:rFonts w:ascii="Times New Roman" w:eastAsia="Times New Roman" w:hAnsi="Times New Roman" w:cs="Times New Roman"/>
          <w:b/>
          <w:sz w:val="28"/>
          <w:szCs w:val="28"/>
        </w:rPr>
        <w:t>HD</w:t>
      </w:r>
    </w:p>
    <w:p w:rsidR="0047167A" w:rsidRPr="0047167A" w:rsidRDefault="0047167A" w:rsidP="0047167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>Cho phương trình: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– 2(m+2)x + 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+ 4m +3 = 0.</w:t>
      </w:r>
    </w:p>
    <w:p w:rsidR="0047167A" w:rsidRPr="0047167A" w:rsidRDefault="0047167A" w:rsidP="0047167A">
      <w:pPr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>Chứng minh rằng : Phương trình trên luôn có hai nghiệm phân biệt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>,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với mọi giá trị của m.</w:t>
      </w:r>
    </w:p>
    <w:p w:rsidR="0047167A" w:rsidRPr="0047167A" w:rsidRDefault="0047167A" w:rsidP="0047167A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Ta có </w:t>
      </w:r>
      <w:r w:rsidRPr="0047167A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3360" w:dyaOrig="499">
          <v:shape id="_x0000_i1097" type="#_x0000_t75" style="width:168pt;height:24.75pt">
            <v:imagedata r:id="rId103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pl-PL"/>
        </w:rPr>
        <w:t>&gt; 0 với mọi m.</w:t>
      </w:r>
    </w:p>
    <w:p w:rsidR="0047167A" w:rsidRPr="0047167A" w:rsidRDefault="0047167A" w:rsidP="0047167A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pl-PL"/>
        </w:rPr>
        <w:t>Vậy phương trình đã cho luôn có hai nghiệm phân biệt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l-PL"/>
        </w:rPr>
        <w:t>,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với mọi giá trị của m.</w:t>
      </w:r>
    </w:p>
    <w:p w:rsidR="0047167A" w:rsidRPr="0047167A" w:rsidRDefault="0047167A" w:rsidP="0047167A">
      <w:pPr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pl-PL"/>
        </w:rPr>
        <w:t>phương trình đã cho luôn có hai nghiệm phân biệt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pl-PL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l-PL"/>
        </w:rPr>
        <w:t>,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pl-PL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với mọi giá trị của m. Theo hệ thức Vi-ét ta có : </w:t>
      </w:r>
      <w:r w:rsidRPr="0047167A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220" w:dyaOrig="840">
          <v:shape id="_x0000_i1098" type="#_x0000_t75" style="width:111pt;height:42pt">
            <v:imagedata r:id="rId104" o:title=""/>
          </v:shape>
        </w:object>
      </w:r>
    </w:p>
    <w:p w:rsidR="0047167A" w:rsidRPr="0047167A" w:rsidRDefault="0047167A" w:rsidP="0047167A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A = </w:t>
      </w:r>
      <w:r w:rsidRPr="0047167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20" w:dyaOrig="400">
          <v:shape id="_x0000_i1099" type="#_x0000_t75" style="width:36pt;height:20.25pt">
            <v:imagedata r:id="rId102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= (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>)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– 2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>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= 4(m + 2)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– 2(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 4m +3) = 2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 8m+ 10 </w:t>
      </w:r>
    </w:p>
    <w:p w:rsidR="0047167A" w:rsidRPr="0047167A" w:rsidRDefault="0047167A" w:rsidP="0047167A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lastRenderedPageBreak/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  <w:t>= 2(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 4m) + 10</w:t>
      </w:r>
    </w:p>
    <w:p w:rsidR="0047167A" w:rsidRPr="0047167A" w:rsidRDefault="0047167A" w:rsidP="0047167A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ab/>
        <w:t>= 2(m + 2)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 2 ≥ 2 với mọi m.</w:t>
      </w:r>
    </w:p>
    <w:p w:rsidR="0047167A" w:rsidRPr="0047167A" w:rsidRDefault="0047167A" w:rsidP="0047167A">
      <w:pPr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Suy ra  minA  = 2 </w:t>
      </w:r>
      <w:r w:rsidRPr="0047167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0" w:dyaOrig="240">
          <v:shape id="_x0000_i1100" type="#_x0000_t75" style="width:17.25pt;height:12pt">
            <v:imagedata r:id="rId105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m + 2 = 0 </w:t>
      </w:r>
      <w:r w:rsidRPr="0047167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0" w:dyaOrig="240">
          <v:shape id="_x0000_i1101" type="#_x0000_t75" style="width:17.25pt;height:12pt">
            <v:imagedata r:id="rId105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m = - 2 </w:t>
      </w:r>
    </w:p>
    <w:p w:rsidR="0047167A" w:rsidRPr="0047167A" w:rsidRDefault="0047167A" w:rsidP="0047167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>Vậy với m = - 2 thì A đạt min = 2</w:t>
      </w:r>
    </w:p>
    <w:p w:rsidR="0047167A" w:rsidRPr="0047167A" w:rsidRDefault="0047167A" w:rsidP="0047167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7167A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Bài </w:t>
      </w:r>
      <w:r w:rsidR="009E1C5C" w:rsidRPr="00B33DB8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6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ho phương trình: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– (4m – 1)x + 3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– 2m = 0 (ẩn x). Tìm m để phương trình có hai nghiệm phân biệt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>,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thỏa mãn điều kiện : </w:t>
      </w:r>
      <w:r w:rsidRPr="0047167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120" w:dyaOrig="380">
          <v:shape id="_x0000_i1102" type="#_x0000_t75" style="width:56.25pt;height:18.75pt">
            <v:imagedata r:id="rId106" o:title=""/>
          </v:shape>
        </w:object>
      </w:r>
    </w:p>
    <w:p w:rsidR="009E1C5C" w:rsidRPr="00B33DB8" w:rsidRDefault="0047167A" w:rsidP="0047167A">
      <w:pPr>
        <w:tabs>
          <w:tab w:val="left" w:pos="360"/>
        </w:tabs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>Giải</w:t>
      </w:r>
      <w:r w:rsidR="009E1C5C" w:rsidRPr="00B33DB8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:</w:t>
      </w:r>
    </w:p>
    <w:p w:rsidR="0047167A" w:rsidRPr="0047167A" w:rsidRDefault="0047167A" w:rsidP="0047167A">
      <w:pPr>
        <w:tabs>
          <w:tab w:val="left" w:pos="360"/>
        </w:tabs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 xml:space="preserve">+ Phương trình đã cho có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= (4m – 1)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– 12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8m = 4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1 &gt; 0, 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sym w:font="Symbol" w:char="F022"/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>m</w:t>
      </w:r>
    </w:p>
    <w:p w:rsidR="0047167A" w:rsidRPr="0047167A" w:rsidRDefault="0047167A" w:rsidP="0047167A">
      <w:pPr>
        <w:tabs>
          <w:tab w:val="left" w:pos="360"/>
        </w:tabs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 xml:space="preserve">Vậy phương trình có 2 nghiệm phân biệt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sym w:font="Symbol" w:char="F022"/>
      </w: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>m</w:t>
      </w:r>
    </w:p>
    <w:p w:rsidR="0047167A" w:rsidRPr="0047167A" w:rsidRDefault="0047167A" w:rsidP="0047167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+ Theo ĐL Vi –ét, ta có: </w:t>
      </w:r>
      <w:r w:rsidRPr="0047167A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740" w:dyaOrig="800">
          <v:shape id="_x0000_i1103" type="#_x0000_t75" style="width:87pt;height:39.75pt">
            <v:imagedata r:id="rId107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. </w:t>
      </w:r>
    </w:p>
    <w:p w:rsidR="0047167A" w:rsidRPr="0047167A" w:rsidRDefault="0047167A" w:rsidP="0047167A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Khi đó: </w:t>
      </w:r>
      <w:r w:rsidRPr="0047167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60" w:dyaOrig="380">
          <v:shape id="_x0000_i1104" type="#_x0000_t75" style="width:173.25pt;height:18.75pt">
            <v:imagedata r:id="rId108" o:title=""/>
          </v:shape>
        </w:object>
      </w:r>
    </w:p>
    <w:p w:rsidR="0047167A" w:rsidRPr="0047167A" w:rsidRDefault="0047167A" w:rsidP="0047167A">
      <w:pPr>
        <w:tabs>
          <w:tab w:val="left" w:pos="360"/>
        </w:tabs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(4m – 1)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b-NO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– 2(3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b-NO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– 2m) = 7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10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b-NO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– 4m – 6 = 0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sym w:font="Symbol" w:char="F0DB"/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5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b-NO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– 2m – 3 = 0</w:t>
      </w:r>
    </w:p>
    <w:p w:rsidR="0047167A" w:rsidRPr="0047167A" w:rsidRDefault="0047167A" w:rsidP="0047167A">
      <w:pPr>
        <w:tabs>
          <w:tab w:val="left" w:pos="360"/>
        </w:tabs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ab/>
        <w:t xml:space="preserve">Ta thấy tổng các hệ số: a + b + c = 0  =&gt;  m = 1 hay m = </w:t>
      </w:r>
      <w:r w:rsidRPr="0047167A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>
          <v:shape id="_x0000_i1105" type="#_x0000_t75" style="width:18pt;height:30.75pt">
            <v:imagedata r:id="rId109" o:title=""/>
          </v:shape>
        </w:objec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. </w:t>
      </w:r>
    </w:p>
    <w:p w:rsidR="0047167A" w:rsidRPr="0047167A" w:rsidRDefault="0047167A" w:rsidP="0047167A">
      <w:pPr>
        <w:tabs>
          <w:tab w:val="left" w:pos="360"/>
        </w:tabs>
        <w:spacing w:after="0" w:line="240" w:lineRule="auto"/>
        <w:ind w:left="720" w:hanging="720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ab/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ab/>
        <w:t>Trả lời: Vậy....</w:t>
      </w:r>
    </w:p>
    <w:p w:rsidR="0047167A" w:rsidRPr="0047167A" w:rsidRDefault="009E1C5C" w:rsidP="0047167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B33DB8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nb-NO"/>
        </w:rPr>
        <w:t>Bài 7</w:t>
      </w:r>
      <w:r w:rsidR="0047167A" w:rsidRPr="0047167A">
        <w:rPr>
          <w:rFonts w:ascii="Times New Roman" w:eastAsia="Times New Roman" w:hAnsi="Times New Roman" w:cs="Times New Roman"/>
          <w:b/>
          <w:bCs/>
          <w:sz w:val="28"/>
          <w:szCs w:val="28"/>
          <w:lang w:val="nb-NO"/>
        </w:rPr>
        <w:t xml:space="preserve"> </w:t>
      </w:r>
      <w:r w:rsidR="0047167A"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>: Cho ph</w:t>
      </w:r>
      <w:r w:rsidR="0047167A"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softHyphen/>
        <w:t>ương trình : x</w:t>
      </w:r>
      <w:r w:rsidR="0047167A"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b-NO"/>
        </w:rPr>
        <w:t>2</w:t>
      </w:r>
      <w:r w:rsidR="0047167A"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+ 2mx + m</w:t>
      </w:r>
      <w:r w:rsidR="0047167A"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b-NO"/>
        </w:rPr>
        <w:t>2</w:t>
      </w:r>
      <w:r w:rsidR="0047167A"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– 2m + 4 = 0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>1. Giải ph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softHyphen/>
        <w:t>ơng trình khi m = 4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360" w:lineRule="auto"/>
        <w:ind w:firstLine="570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>2. Tìm m để phư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softHyphen/>
        <w:t>ơng trình có hai nghiệm phân biệt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sv-SE"/>
        </w:rPr>
      </w:pPr>
      <w:r w:rsidRPr="0047167A">
        <w:rPr>
          <w:rFonts w:ascii="Times New Roman" w:eastAsia="Times New Roman" w:hAnsi="Times New Roman" w:cs="Times New Roman"/>
          <w:b/>
          <w:bCs/>
          <w:sz w:val="28"/>
          <w:szCs w:val="28"/>
          <w:lang w:val="sv-SE"/>
        </w:rPr>
        <w:t>Giải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>1. Khi m = 4, ta có ph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softHyphen/>
        <w:t xml:space="preserve">ương trình 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ind w:firstLine="551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>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sv-SE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+ 8x + 12 = 0 có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>’ = 16 – 12 = 4 &gt; 0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ind w:firstLine="551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>Vậy phư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softHyphen/>
        <w:t>ơng trình có hai nghiệm phân biệt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ind w:firstLine="551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>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sv-SE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= - 4 + 2 = - 2 và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sv-SE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= - 4 - 2 = - 6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sv-SE"/>
        </w:rPr>
      </w:pP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t>2. Tìm m để ph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sv-SE"/>
        </w:rPr>
        <w:softHyphen/>
        <w:t>ương trình có hai nghiệm phân biệt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ind w:firstLine="608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>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+ 2mx + 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– 2m + 4 = 0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ind w:firstLine="608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>Có D’ = 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– (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– 2m + 4) = 2m – 4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ind w:firstLine="608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>Để ph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softHyphen/>
        <w:t>ương trình có hai nghiệm phân biệt thì D’ &gt; 0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ind w:firstLine="608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>=&gt; 2m – 4 &gt; 0 =&gt; 2(m – 2) &gt; 0 =&gt; m – 2 &gt; 0 =&gt; m &gt; 2</w:t>
      </w:r>
    </w:p>
    <w:p w:rsidR="0047167A" w:rsidRPr="0047167A" w:rsidRDefault="0047167A" w:rsidP="0047167A">
      <w:pPr>
        <w:autoSpaceDE w:val="0"/>
        <w:autoSpaceDN w:val="0"/>
        <w:adjustRightInd w:val="0"/>
        <w:spacing w:after="0" w:line="240" w:lineRule="auto"/>
        <w:ind w:firstLine="608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t>Vậy với m &gt; 2 thì ph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es-ES"/>
        </w:rPr>
        <w:softHyphen/>
        <w:t>ương trình có hai nghiệm phân biệt</w:t>
      </w:r>
    </w:p>
    <w:p w:rsidR="0047167A" w:rsidRPr="0047167A" w:rsidRDefault="009E1C5C" w:rsidP="0047167A">
      <w:pPr>
        <w:spacing w:after="0" w:line="360" w:lineRule="auto"/>
        <w:rPr>
          <w:rFonts w:ascii=".VnTime" w:eastAsia="Times New Roman" w:hAnsi=".VnTime" w:cs="Times New Roman"/>
          <w:sz w:val="28"/>
          <w:szCs w:val="28"/>
          <w:lang w:val="pl-PL"/>
        </w:rPr>
      </w:pPr>
      <w:r w:rsidRPr="00B33DB8">
        <w:rPr>
          <w:rFonts w:ascii="Times New Roman" w:eastAsia="Times New Roman" w:hAnsi="Times New Roman" w:cs="Times New Roman"/>
          <w:b/>
          <w:sz w:val="28"/>
          <w:szCs w:val="28"/>
          <w:lang w:val="pl-PL"/>
        </w:rPr>
        <w:t>Bài 8</w:t>
      </w:r>
      <w:r w:rsidRPr="00B33DB8">
        <w:rPr>
          <w:rFonts w:ascii=".VnTime" w:eastAsia="Times New Roman" w:hAnsi=".VnTime" w:cs="Times New Roman"/>
          <w:sz w:val="28"/>
          <w:szCs w:val="28"/>
          <w:lang w:val="pl-PL"/>
        </w:rPr>
        <w:t xml:space="preserve">: </w:t>
      </w:r>
      <w:r w:rsidR="0047167A" w:rsidRPr="0047167A">
        <w:rPr>
          <w:rFonts w:ascii=".VnTime" w:eastAsia="Times New Roman" w:hAnsi=".VnTime" w:cs="Times New Roman"/>
          <w:sz w:val="28"/>
          <w:szCs w:val="28"/>
          <w:lang w:val="pl-PL"/>
        </w:rPr>
        <w:t>Cho ph­¬ng tr×nh: x</w:t>
      </w:r>
      <w:r w:rsidR="0047167A" w:rsidRPr="0047167A">
        <w:rPr>
          <w:rFonts w:ascii=".VnTime" w:eastAsia="Times New Roman" w:hAnsi=".VnTime" w:cs="Times New Roman"/>
          <w:sz w:val="28"/>
          <w:szCs w:val="28"/>
          <w:vertAlign w:val="superscript"/>
          <w:lang w:val="pl-PL"/>
        </w:rPr>
        <w:t>2</w:t>
      </w:r>
      <w:r w:rsidR="0047167A" w:rsidRPr="0047167A">
        <w:rPr>
          <w:rFonts w:ascii=".VnTime" w:eastAsia="Times New Roman" w:hAnsi=".VnTime" w:cs="Times New Roman"/>
          <w:sz w:val="28"/>
          <w:szCs w:val="28"/>
          <w:lang w:val="pl-PL"/>
        </w:rPr>
        <w:t xml:space="preserve"> – 2(m-1)x + m</w:t>
      </w:r>
      <w:r w:rsidR="0047167A" w:rsidRPr="0047167A">
        <w:rPr>
          <w:rFonts w:ascii=".VnTime" w:eastAsia="Times New Roman" w:hAnsi=".VnTime" w:cs="Times New Roman"/>
          <w:sz w:val="28"/>
          <w:szCs w:val="28"/>
          <w:vertAlign w:val="superscript"/>
          <w:lang w:val="pl-PL"/>
        </w:rPr>
        <w:t>2</w:t>
      </w:r>
      <w:r w:rsidR="0047167A" w:rsidRPr="0047167A">
        <w:rPr>
          <w:rFonts w:ascii=".VnTime" w:eastAsia="Times New Roman" w:hAnsi=".VnTime" w:cs="Times New Roman"/>
          <w:sz w:val="28"/>
          <w:szCs w:val="28"/>
          <w:lang w:val="pl-PL"/>
        </w:rPr>
        <w:t xml:space="preserve"> – 6 =0 ( m lµ tham sè).</w:t>
      </w:r>
    </w:p>
    <w:p w:rsidR="0047167A" w:rsidRPr="0047167A" w:rsidRDefault="0047167A" w:rsidP="0047167A">
      <w:pPr>
        <w:numPr>
          <w:ilvl w:val="0"/>
          <w:numId w:val="27"/>
        </w:numPr>
        <w:spacing w:after="0" w:line="360" w:lineRule="auto"/>
        <w:rPr>
          <w:rFonts w:ascii=".VnTime" w:eastAsia="Times New Roman" w:hAnsi=".VnTime" w:cs="Times New Roman"/>
          <w:sz w:val="28"/>
          <w:szCs w:val="28"/>
          <w:lang w:val="nb-NO"/>
        </w:rPr>
      </w:pPr>
      <w:r w:rsidRPr="0047167A">
        <w:rPr>
          <w:rFonts w:ascii=".VnTime" w:eastAsia="Times New Roman" w:hAnsi=".VnTime" w:cs="Times New Roman"/>
          <w:sz w:val="28"/>
          <w:szCs w:val="28"/>
          <w:lang w:val="nb-NO"/>
        </w:rPr>
        <w:t>Gi¶I ph­¬ng tr×nh khi m = 3</w:t>
      </w:r>
    </w:p>
    <w:p w:rsidR="0047167A" w:rsidRPr="0047167A" w:rsidRDefault="0047167A" w:rsidP="0047167A">
      <w:pPr>
        <w:numPr>
          <w:ilvl w:val="0"/>
          <w:numId w:val="27"/>
        </w:numPr>
        <w:spacing w:after="0" w:line="360" w:lineRule="auto"/>
        <w:rPr>
          <w:rFonts w:ascii=".VnTime" w:eastAsia="Times New Roman" w:hAnsi=".VnTime" w:cs="Times New Roman"/>
          <w:sz w:val="28"/>
          <w:szCs w:val="28"/>
          <w:lang w:val="nb-NO"/>
        </w:rPr>
      </w:pPr>
      <w:r w:rsidRPr="0047167A">
        <w:rPr>
          <w:rFonts w:ascii=".VnTime" w:eastAsia="Times New Roman" w:hAnsi=".VnTime" w:cs="Times New Roman"/>
          <w:sz w:val="28"/>
          <w:szCs w:val="28"/>
          <w:lang w:val="nb-NO"/>
        </w:rPr>
        <w:t>T×m m ®Ó ph­¬ng tr×nh cã hai nghiÖm x</w:t>
      </w:r>
      <w:r w:rsidRPr="0047167A">
        <w:rPr>
          <w:rFonts w:ascii=".VnTime" w:eastAsia="Times New Roman" w:hAnsi=".VnTime" w:cs="Times New Roman"/>
          <w:sz w:val="28"/>
          <w:szCs w:val="28"/>
          <w:vertAlign w:val="subscript"/>
          <w:lang w:val="nb-NO"/>
        </w:rPr>
        <w:t>1</w:t>
      </w:r>
      <w:r w:rsidRPr="0047167A">
        <w:rPr>
          <w:rFonts w:ascii=".VnTime" w:eastAsia="Times New Roman" w:hAnsi=".VnTime" w:cs="Times New Roman"/>
          <w:sz w:val="28"/>
          <w:szCs w:val="28"/>
          <w:lang w:val="nb-NO"/>
        </w:rPr>
        <w:t>, x</w:t>
      </w:r>
      <w:r w:rsidRPr="0047167A">
        <w:rPr>
          <w:rFonts w:ascii=".VnTime" w:eastAsia="Times New Roman" w:hAnsi=".VnTime" w:cs="Times New Roman"/>
          <w:sz w:val="28"/>
          <w:szCs w:val="28"/>
          <w:vertAlign w:val="subscript"/>
          <w:lang w:val="nb-NO"/>
        </w:rPr>
        <w:t>2</w:t>
      </w:r>
      <w:r w:rsidRPr="0047167A">
        <w:rPr>
          <w:rFonts w:ascii=".VnTime" w:eastAsia="Times New Roman" w:hAnsi=".VnTime" w:cs="Times New Roman"/>
          <w:sz w:val="28"/>
          <w:szCs w:val="28"/>
          <w:lang w:val="nb-NO"/>
        </w:rPr>
        <w:t xml:space="preserve"> tháa m·n </w:t>
      </w:r>
      <w:r w:rsidRPr="0047167A">
        <w:rPr>
          <w:rFonts w:ascii=".VnTime" w:eastAsia="Times New Roman" w:hAnsi=".VnTime" w:cs="Times New Roman"/>
          <w:position w:val="-12"/>
          <w:sz w:val="28"/>
          <w:szCs w:val="28"/>
        </w:rPr>
        <w:object w:dxaOrig="1200" w:dyaOrig="380">
          <v:shape id="_x0000_i1106" type="#_x0000_t75" style="width:60pt;height:18.75pt">
            <v:imagedata r:id="rId110" o:title=""/>
          </v:shape>
        </w:object>
      </w:r>
    </w:p>
    <w:p w:rsidR="0047167A" w:rsidRPr="0047167A" w:rsidRDefault="0047167A" w:rsidP="0047167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b/>
          <w:sz w:val="28"/>
          <w:szCs w:val="28"/>
          <w:lang w:val="nb-NO"/>
        </w:rPr>
        <w:t xml:space="preserve">Giải </w:t>
      </w:r>
    </w:p>
    <w:p w:rsidR="0047167A" w:rsidRPr="0047167A" w:rsidRDefault="0047167A" w:rsidP="0047167A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>a, Thay x = 3 vào phương trình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b-NO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- 2(m - 1)x + 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b-NO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- 6 = 0 và giải phương trình: </w:t>
      </w:r>
    </w:p>
    <w:p w:rsidR="0047167A" w:rsidRPr="0047167A" w:rsidRDefault="0047167A" w:rsidP="0047167A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>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  <w:lang w:val="nb-NO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- 4x + 3 = 0 bằng nhiều cách và tìm được nghiệm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nb-NO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= 1,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nb-NO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= 3.</w:t>
      </w:r>
    </w:p>
    <w:p w:rsidR="0047167A" w:rsidRPr="0047167A" w:rsidRDefault="0047167A" w:rsidP="0047167A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b-NO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>b, Theo hệ thức Viét, gọi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nb-NO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>,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  <w:lang w:val="nb-NO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t xml:space="preserve"> là hai nghiệm của phương trình</w:t>
      </w:r>
    </w:p>
    <w:p w:rsidR="0047167A" w:rsidRPr="0047167A" w:rsidRDefault="0047167A" w:rsidP="0047167A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  <w:lang w:val="nb-NO"/>
        </w:rPr>
        <w:lastRenderedPageBreak/>
        <w:t xml:space="preserve"> 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>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- 2(m - 1)x + m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- 6 = 0 , ta có:</w:t>
      </w:r>
    </w:p>
    <w:p w:rsidR="0047167A" w:rsidRPr="0047167A" w:rsidRDefault="0047167A" w:rsidP="0047167A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800" w:dyaOrig="760">
          <v:shape id="_x0000_i1107" type="#_x0000_t75" style="width:90pt;height:38.25pt">
            <v:imagedata r:id="rId111" o:title=""/>
          </v:shape>
        </w:object>
      </w:r>
    </w:p>
    <w:p w:rsidR="0047167A" w:rsidRPr="0047167A" w:rsidRDefault="0047167A" w:rsidP="0047167A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>và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+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= (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+ 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>)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- 2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>.x</w:t>
      </w:r>
      <w:r w:rsidRPr="0047167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47167A">
        <w:rPr>
          <w:rFonts w:ascii="Times New Roman" w:eastAsia="Times New Roman" w:hAnsi="Times New Roman" w:cs="Times New Roman"/>
          <w:sz w:val="28"/>
          <w:szCs w:val="28"/>
        </w:rPr>
        <w:t xml:space="preserve"> = 16</w:t>
      </w:r>
    </w:p>
    <w:p w:rsidR="0047167A" w:rsidRPr="0047167A" w:rsidRDefault="0047167A" w:rsidP="0047167A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7167A">
        <w:rPr>
          <w:rFonts w:ascii="Times New Roman" w:eastAsia="Times New Roman" w:hAnsi="Times New Roman" w:cs="Times New Roman"/>
          <w:sz w:val="28"/>
          <w:szCs w:val="28"/>
        </w:rPr>
        <w:t>Thay vào giải và tìm được m = 0, m = -4</w:t>
      </w:r>
    </w:p>
    <w:p w:rsidR="0047167A" w:rsidRPr="00B33DB8" w:rsidRDefault="0047167A" w:rsidP="0047167A">
      <w:pPr>
        <w:widowControl w:val="0"/>
        <w:tabs>
          <w:tab w:val="left" w:pos="456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9E1C5C" w:rsidRPr="00B33DB8" w:rsidRDefault="009E1C5C" w:rsidP="00F47353">
      <w:pPr>
        <w:spacing w:after="0" w:line="312" w:lineRule="auto"/>
        <w:jc w:val="center"/>
        <w:rPr>
          <w:rFonts w:ascii="Times New Roman" w:eastAsia="Times New Roman" w:hAnsi="Times New Roman" w:cs="Times New Roman"/>
          <w:i/>
          <w:color w:val="FF0000"/>
          <w:sz w:val="28"/>
          <w:szCs w:val="28"/>
          <w:lang w:val="pt-BR"/>
        </w:rPr>
      </w:pPr>
    </w:p>
    <w:p w:rsidR="00F47353" w:rsidRPr="00B33DB8" w:rsidRDefault="00F47353" w:rsidP="00F47353">
      <w:pPr>
        <w:spacing w:after="0" w:line="312" w:lineRule="auto"/>
        <w:jc w:val="center"/>
        <w:rPr>
          <w:rFonts w:ascii="Times New Roman" w:eastAsia="Times New Roman" w:hAnsi="Times New Roman" w:cs="Times New Roman"/>
          <w:i/>
          <w:color w:val="FF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33DB8">
        <w:rPr>
          <w:rFonts w:ascii="Times New Roman" w:eastAsia="Times New Roman" w:hAnsi="Times New Roman" w:cs="Times New Roman"/>
          <w:i/>
          <w:color w:val="FF0000"/>
          <w:sz w:val="28"/>
          <w:szCs w:val="28"/>
          <w:lang w:val="pt-BR"/>
        </w:rPr>
        <w:t>Chúc các em học tốt!</w:t>
      </w:r>
    </w:p>
    <w:p w:rsidR="00F47353" w:rsidRPr="00B33DB8" w:rsidRDefault="00F47353" w:rsidP="00F4735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47353" w:rsidRPr="00B33DB8" w:rsidRDefault="00F47353" w:rsidP="00F4735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47353" w:rsidRPr="00B33DB8" w:rsidRDefault="00F47353" w:rsidP="00F4735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47353" w:rsidRPr="00B33DB8" w:rsidRDefault="00F47353" w:rsidP="00F4735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47353" w:rsidRPr="00B33DB8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47353" w:rsidRPr="00B33DB8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47353" w:rsidRPr="00B33DB8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47353" w:rsidRPr="00B33DB8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537E4F" w:rsidRPr="00B33DB8" w:rsidRDefault="00537E4F" w:rsidP="009A409D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B33DB8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B33DB8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B33DB8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B33DB8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B33DB8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E628C4" w:rsidRPr="00B33DB8" w:rsidRDefault="00E628C4" w:rsidP="009A409D">
      <w:pPr>
        <w:widowControl w:val="0"/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vertAlign w:val="superscript"/>
        </w:rPr>
      </w:pPr>
    </w:p>
    <w:p w:rsidR="004E1475" w:rsidRPr="00B33DB8" w:rsidRDefault="004E1475" w:rsidP="009A40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4E1475" w:rsidRPr="00B33DB8" w:rsidSect="005A3763">
      <w:headerReference w:type="default" r:id="rId112"/>
      <w:footerReference w:type="default" r:id="rId113"/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6A74" w:rsidRDefault="00B16A74" w:rsidP="000C6A2F">
      <w:pPr>
        <w:spacing w:after="0" w:line="240" w:lineRule="auto"/>
      </w:pPr>
      <w:r>
        <w:separator/>
      </w:r>
    </w:p>
  </w:endnote>
  <w:endnote w:type="continuationSeparator" w:id="0">
    <w:p w:rsidR="00B16A74" w:rsidRDefault="00B16A74" w:rsidP="000C6A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1FD3" w:rsidRPr="004002A1" w:rsidRDefault="005C1FD3" w:rsidP="004002A1">
    <w:pPr>
      <w:pStyle w:val="Footer"/>
      <w:jc w:val="center"/>
      <w:rPr>
        <w:rFonts w:ascii="Times New Roman" w:hAnsi="Times New Roman" w:cs="Times New Roman"/>
        <w:sz w:val="28"/>
        <w:szCs w:val="28"/>
      </w:rPr>
    </w:pPr>
    <w:r w:rsidRPr="004002A1">
      <w:rPr>
        <w:rFonts w:ascii="Times New Roman" w:hAnsi="Times New Roman" w:cs="Times New Roman"/>
        <w:sz w:val="28"/>
        <w:szCs w:val="28"/>
      </w:rPr>
      <w:t>Giáo viên: Hoàng Thị Thúy Thúy</w:t>
    </w:r>
  </w:p>
  <w:p w:rsidR="005C1FD3" w:rsidRDefault="005C1FD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6A74" w:rsidRDefault="00B16A74" w:rsidP="000C6A2F">
      <w:pPr>
        <w:spacing w:after="0" w:line="240" w:lineRule="auto"/>
      </w:pPr>
      <w:r>
        <w:separator/>
      </w:r>
    </w:p>
  </w:footnote>
  <w:footnote w:type="continuationSeparator" w:id="0">
    <w:p w:rsidR="00B16A74" w:rsidRDefault="00B16A74" w:rsidP="000C6A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1FD3" w:rsidRPr="004002A1" w:rsidRDefault="005C1FD3" w:rsidP="004002A1">
    <w:pPr>
      <w:pStyle w:val="Header"/>
      <w:jc w:val="center"/>
      <w:rPr>
        <w:rFonts w:ascii="Times New Roman" w:hAnsi="Times New Roman" w:cs="Times New Roman"/>
        <w:sz w:val="28"/>
        <w:szCs w:val="28"/>
      </w:rPr>
    </w:pPr>
    <w:r w:rsidRPr="004002A1">
      <w:rPr>
        <w:rFonts w:ascii="Times New Roman" w:hAnsi="Times New Roman" w:cs="Times New Roman"/>
        <w:sz w:val="28"/>
        <w:szCs w:val="28"/>
      </w:rPr>
      <w:t>Trường THCS Việt Hưng</w:t>
    </w:r>
  </w:p>
  <w:p w:rsidR="005C1FD3" w:rsidRDefault="005C1FD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6757C"/>
    <w:multiLevelType w:val="hybridMultilevel"/>
    <w:tmpl w:val="EA2C37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6E0C65"/>
    <w:multiLevelType w:val="hybridMultilevel"/>
    <w:tmpl w:val="F1224E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D56EE2"/>
    <w:multiLevelType w:val="hybridMultilevel"/>
    <w:tmpl w:val="5EA2EFE4"/>
    <w:lvl w:ilvl="0" w:tplc="FFF4FE06">
      <w:start w:val="1"/>
      <w:numFmt w:val="decimal"/>
      <w:lvlText w:val="Bài %1."/>
      <w:lvlJc w:val="left"/>
      <w:pPr>
        <w:tabs>
          <w:tab w:val="num" w:pos="6750"/>
        </w:tabs>
        <w:ind w:left="675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470"/>
        </w:tabs>
        <w:ind w:left="7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90"/>
        </w:tabs>
        <w:ind w:left="8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8910"/>
        </w:tabs>
        <w:ind w:left="8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9630"/>
        </w:tabs>
        <w:ind w:left="9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0350"/>
        </w:tabs>
        <w:ind w:left="10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1070"/>
        </w:tabs>
        <w:ind w:left="11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1790"/>
        </w:tabs>
        <w:ind w:left="11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2510"/>
        </w:tabs>
        <w:ind w:left="12510" w:hanging="180"/>
      </w:pPr>
    </w:lvl>
  </w:abstractNum>
  <w:abstractNum w:abstractNumId="3">
    <w:nsid w:val="0F8D5A20"/>
    <w:multiLevelType w:val="hybridMultilevel"/>
    <w:tmpl w:val="AAC4A1DA"/>
    <w:lvl w:ilvl="0" w:tplc="C46C0B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663A06"/>
    <w:multiLevelType w:val="hybridMultilevel"/>
    <w:tmpl w:val="520C0C72"/>
    <w:lvl w:ilvl="0" w:tplc="4F96B3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953AFC"/>
    <w:multiLevelType w:val="hybridMultilevel"/>
    <w:tmpl w:val="6866B0D4"/>
    <w:lvl w:ilvl="0" w:tplc="478296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971ADC"/>
    <w:multiLevelType w:val="hybridMultilevel"/>
    <w:tmpl w:val="8506C894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F733809"/>
    <w:multiLevelType w:val="hybridMultilevel"/>
    <w:tmpl w:val="B2B09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5B3BE4"/>
    <w:multiLevelType w:val="hybridMultilevel"/>
    <w:tmpl w:val="C4768886"/>
    <w:lvl w:ilvl="0" w:tplc="4A1EB8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FB2821"/>
    <w:multiLevelType w:val="hybridMultilevel"/>
    <w:tmpl w:val="450C2C3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01B3777"/>
    <w:multiLevelType w:val="hybridMultilevel"/>
    <w:tmpl w:val="1BEA40AC"/>
    <w:lvl w:ilvl="0" w:tplc="39D89AF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314B49B4"/>
    <w:multiLevelType w:val="hybridMultilevel"/>
    <w:tmpl w:val="B316DB6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6E24180"/>
    <w:multiLevelType w:val="hybridMultilevel"/>
    <w:tmpl w:val="09AA2F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9C90CAD"/>
    <w:multiLevelType w:val="hybridMultilevel"/>
    <w:tmpl w:val="F4062B20"/>
    <w:lvl w:ilvl="0" w:tplc="15F4A9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44257A"/>
    <w:multiLevelType w:val="hybridMultilevel"/>
    <w:tmpl w:val="FFD8A814"/>
    <w:lvl w:ilvl="0" w:tplc="FFF4FE06">
      <w:start w:val="1"/>
      <w:numFmt w:val="decimal"/>
      <w:lvlText w:val="Bài %1."/>
      <w:lvlJc w:val="left"/>
      <w:pPr>
        <w:tabs>
          <w:tab w:val="num" w:pos="3150"/>
        </w:tabs>
        <w:ind w:left="315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870"/>
        </w:tabs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590"/>
        </w:tabs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310"/>
        </w:tabs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030"/>
        </w:tabs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750"/>
        </w:tabs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470"/>
        </w:tabs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190"/>
        </w:tabs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910"/>
        </w:tabs>
        <w:ind w:left="8910" w:hanging="180"/>
      </w:pPr>
    </w:lvl>
  </w:abstractNum>
  <w:abstractNum w:abstractNumId="15">
    <w:nsid w:val="476C4C44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8517C7D"/>
    <w:multiLevelType w:val="hybridMultilevel"/>
    <w:tmpl w:val="D5CA2F10"/>
    <w:lvl w:ilvl="0" w:tplc="1FE2710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7E2F3B"/>
    <w:multiLevelType w:val="hybridMultilevel"/>
    <w:tmpl w:val="7F1E08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4D0659D"/>
    <w:multiLevelType w:val="hybridMultilevel"/>
    <w:tmpl w:val="B606B9C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82A0BC7"/>
    <w:multiLevelType w:val="hybridMultilevel"/>
    <w:tmpl w:val="FBD6DF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A250D5C"/>
    <w:multiLevelType w:val="hybridMultilevel"/>
    <w:tmpl w:val="13BA1840"/>
    <w:lvl w:ilvl="0" w:tplc="964C8E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78025E"/>
    <w:multiLevelType w:val="hybridMultilevel"/>
    <w:tmpl w:val="78584D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6E2BD3"/>
    <w:multiLevelType w:val="hybridMultilevel"/>
    <w:tmpl w:val="E7FE799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32227EC"/>
    <w:multiLevelType w:val="hybridMultilevel"/>
    <w:tmpl w:val="8134413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7356D1F"/>
    <w:multiLevelType w:val="hybridMultilevel"/>
    <w:tmpl w:val="5AFAB8E2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D893C74"/>
    <w:multiLevelType w:val="hybridMultilevel"/>
    <w:tmpl w:val="332697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DCF4DED"/>
    <w:multiLevelType w:val="hybridMultilevel"/>
    <w:tmpl w:val="50D2DB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DEB7739"/>
    <w:multiLevelType w:val="hybridMultilevel"/>
    <w:tmpl w:val="26749C5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28"/>
  </w:num>
  <w:num w:numId="3">
    <w:abstractNumId w:val="23"/>
  </w:num>
  <w:num w:numId="4">
    <w:abstractNumId w:val="14"/>
  </w:num>
  <w:num w:numId="5">
    <w:abstractNumId w:val="13"/>
  </w:num>
  <w:num w:numId="6">
    <w:abstractNumId w:val="7"/>
  </w:num>
  <w:num w:numId="7">
    <w:abstractNumId w:val="17"/>
  </w:num>
  <w:num w:numId="8">
    <w:abstractNumId w:val="6"/>
  </w:num>
  <w:num w:numId="9">
    <w:abstractNumId w:val="25"/>
  </w:num>
  <w:num w:numId="10">
    <w:abstractNumId w:val="24"/>
  </w:num>
  <w:num w:numId="11">
    <w:abstractNumId w:val="3"/>
  </w:num>
  <w:num w:numId="12">
    <w:abstractNumId w:val="9"/>
  </w:num>
  <w:num w:numId="13">
    <w:abstractNumId w:val="20"/>
  </w:num>
  <w:num w:numId="14">
    <w:abstractNumId w:val="2"/>
  </w:num>
  <w:num w:numId="15">
    <w:abstractNumId w:val="8"/>
  </w:num>
  <w:num w:numId="16">
    <w:abstractNumId w:val="16"/>
  </w:num>
  <w:num w:numId="17">
    <w:abstractNumId w:val="21"/>
  </w:num>
  <w:num w:numId="18">
    <w:abstractNumId w:val="27"/>
  </w:num>
  <w:num w:numId="19">
    <w:abstractNumId w:val="1"/>
  </w:num>
  <w:num w:numId="20">
    <w:abstractNumId w:val="0"/>
  </w:num>
  <w:num w:numId="21">
    <w:abstractNumId w:val="26"/>
  </w:num>
  <w:num w:numId="22">
    <w:abstractNumId w:val="4"/>
  </w:num>
  <w:num w:numId="23">
    <w:abstractNumId w:val="15"/>
  </w:num>
  <w:num w:numId="24">
    <w:abstractNumId w:val="10"/>
  </w:num>
  <w:num w:numId="25">
    <w:abstractNumId w:val="11"/>
  </w:num>
  <w:num w:numId="26">
    <w:abstractNumId w:val="18"/>
  </w:num>
  <w:num w:numId="27">
    <w:abstractNumId w:val="12"/>
  </w:num>
  <w:num w:numId="28">
    <w:abstractNumId w:val="19"/>
  </w:num>
  <w:num w:numId="2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28C4"/>
    <w:rsid w:val="00057AD4"/>
    <w:rsid w:val="00067A79"/>
    <w:rsid w:val="000902CF"/>
    <w:rsid w:val="000B79B3"/>
    <w:rsid w:val="000C6A2F"/>
    <w:rsid w:val="000D0F35"/>
    <w:rsid w:val="00175C47"/>
    <w:rsid w:val="00183784"/>
    <w:rsid w:val="0019289E"/>
    <w:rsid w:val="002613AC"/>
    <w:rsid w:val="00274433"/>
    <w:rsid w:val="00297754"/>
    <w:rsid w:val="002F5CE9"/>
    <w:rsid w:val="003204E3"/>
    <w:rsid w:val="00327E26"/>
    <w:rsid w:val="00346223"/>
    <w:rsid w:val="00363174"/>
    <w:rsid w:val="00364F03"/>
    <w:rsid w:val="003B1124"/>
    <w:rsid w:val="004002A1"/>
    <w:rsid w:val="00407433"/>
    <w:rsid w:val="0044153C"/>
    <w:rsid w:val="0047167A"/>
    <w:rsid w:val="004E1475"/>
    <w:rsid w:val="005051D7"/>
    <w:rsid w:val="00537E4F"/>
    <w:rsid w:val="00562837"/>
    <w:rsid w:val="005A3763"/>
    <w:rsid w:val="005B74DE"/>
    <w:rsid w:val="005C1FD3"/>
    <w:rsid w:val="00605C1C"/>
    <w:rsid w:val="00682F84"/>
    <w:rsid w:val="006936B2"/>
    <w:rsid w:val="00787CA1"/>
    <w:rsid w:val="007A46C3"/>
    <w:rsid w:val="007F436B"/>
    <w:rsid w:val="00825A87"/>
    <w:rsid w:val="0088642C"/>
    <w:rsid w:val="008E3A2E"/>
    <w:rsid w:val="00904DF1"/>
    <w:rsid w:val="009A409D"/>
    <w:rsid w:val="009E1C5C"/>
    <w:rsid w:val="00A03A7E"/>
    <w:rsid w:val="00A41EC3"/>
    <w:rsid w:val="00A5591F"/>
    <w:rsid w:val="00AC6796"/>
    <w:rsid w:val="00B16A74"/>
    <w:rsid w:val="00B33DB8"/>
    <w:rsid w:val="00BF163C"/>
    <w:rsid w:val="00CB65D5"/>
    <w:rsid w:val="00CD3490"/>
    <w:rsid w:val="00CF6EE4"/>
    <w:rsid w:val="00D90D2F"/>
    <w:rsid w:val="00E4352D"/>
    <w:rsid w:val="00E628C4"/>
    <w:rsid w:val="00EB4F89"/>
    <w:rsid w:val="00F47353"/>
    <w:rsid w:val="00F90C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0C7B725-4ADB-440F-A831-4AB09AF635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28C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0F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0F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0F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B65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6A2F"/>
  </w:style>
  <w:style w:type="paragraph" w:styleId="Footer">
    <w:name w:val="footer"/>
    <w:basedOn w:val="Normal"/>
    <w:link w:val="Foot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6A2F"/>
  </w:style>
  <w:style w:type="paragraph" w:customStyle="1" w:styleId="Char">
    <w:name w:val="Char"/>
    <w:basedOn w:val="Normal"/>
    <w:semiHidden/>
    <w:rsid w:val="000902CF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274433"/>
    <w:pPr>
      <w:spacing w:after="0" w:line="240" w:lineRule="auto"/>
    </w:pPr>
  </w:style>
  <w:style w:type="paragraph" w:customStyle="1" w:styleId="Char0">
    <w:name w:val="Char"/>
    <w:basedOn w:val="Normal"/>
    <w:semiHidden/>
    <w:rsid w:val="009A409D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F4735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F90C45"/>
  </w:style>
  <w:style w:type="character" w:customStyle="1" w:styleId="mn">
    <w:name w:val="mn"/>
    <w:basedOn w:val="DefaultParagraphFont"/>
    <w:rsid w:val="00F90C45"/>
  </w:style>
  <w:style w:type="character" w:customStyle="1" w:styleId="mo">
    <w:name w:val="mo"/>
    <w:basedOn w:val="DefaultParagraphFont"/>
    <w:rsid w:val="00F90C45"/>
  </w:style>
  <w:style w:type="character" w:customStyle="1" w:styleId="mi">
    <w:name w:val="mi"/>
    <w:basedOn w:val="DefaultParagraphFont"/>
    <w:rsid w:val="00F90C45"/>
  </w:style>
  <w:style w:type="table" w:customStyle="1" w:styleId="TableGrid1">
    <w:name w:val="Table Grid1"/>
    <w:basedOn w:val="TableNormal"/>
    <w:next w:val="TableGrid"/>
    <w:rsid w:val="0047167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181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33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1.wmf"/><Relationship Id="rId42" Type="http://schemas.openxmlformats.org/officeDocument/2006/relationships/image" Target="media/image32.png"/><Relationship Id="rId47" Type="http://schemas.openxmlformats.org/officeDocument/2006/relationships/image" Target="media/image37.wmf"/><Relationship Id="rId63" Type="http://schemas.openxmlformats.org/officeDocument/2006/relationships/image" Target="media/image53.wmf"/><Relationship Id="rId68" Type="http://schemas.openxmlformats.org/officeDocument/2006/relationships/image" Target="media/image57.wmf"/><Relationship Id="rId84" Type="http://schemas.openxmlformats.org/officeDocument/2006/relationships/image" Target="media/image73.wmf"/><Relationship Id="rId89" Type="http://schemas.openxmlformats.org/officeDocument/2006/relationships/image" Target="media/image78.wmf"/><Relationship Id="rId112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image" Target="media/image96.wmf"/><Relationship Id="rId11" Type="http://schemas.openxmlformats.org/officeDocument/2006/relationships/image" Target="media/image3.wmf"/><Relationship Id="rId24" Type="http://schemas.openxmlformats.org/officeDocument/2006/relationships/image" Target="media/image14.wmf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5.wmf"/><Relationship Id="rId53" Type="http://schemas.openxmlformats.org/officeDocument/2006/relationships/image" Target="media/image43.wmf"/><Relationship Id="rId58" Type="http://schemas.openxmlformats.org/officeDocument/2006/relationships/image" Target="media/image48.wmf"/><Relationship Id="rId66" Type="http://schemas.openxmlformats.org/officeDocument/2006/relationships/image" Target="media/image55.wmf"/><Relationship Id="rId74" Type="http://schemas.openxmlformats.org/officeDocument/2006/relationships/image" Target="media/image63.wmf"/><Relationship Id="rId79" Type="http://schemas.openxmlformats.org/officeDocument/2006/relationships/image" Target="media/image68.wmf"/><Relationship Id="rId87" Type="http://schemas.openxmlformats.org/officeDocument/2006/relationships/image" Target="media/image76.wmf"/><Relationship Id="rId102" Type="http://schemas.openxmlformats.org/officeDocument/2006/relationships/image" Target="media/image91.wmf"/><Relationship Id="rId110" Type="http://schemas.openxmlformats.org/officeDocument/2006/relationships/image" Target="media/image99.wmf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51.wmf"/><Relationship Id="rId82" Type="http://schemas.openxmlformats.org/officeDocument/2006/relationships/image" Target="media/image71.wmf"/><Relationship Id="rId90" Type="http://schemas.openxmlformats.org/officeDocument/2006/relationships/image" Target="media/image79.wmf"/><Relationship Id="rId95" Type="http://schemas.openxmlformats.org/officeDocument/2006/relationships/image" Target="media/image84.wmf"/><Relationship Id="rId19" Type="http://schemas.openxmlformats.org/officeDocument/2006/relationships/image" Target="media/image9.wmf"/><Relationship Id="rId14" Type="http://schemas.openxmlformats.org/officeDocument/2006/relationships/image" Target="media/image5.wmf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wmf"/><Relationship Id="rId48" Type="http://schemas.openxmlformats.org/officeDocument/2006/relationships/image" Target="media/image38.wmf"/><Relationship Id="rId56" Type="http://schemas.openxmlformats.org/officeDocument/2006/relationships/image" Target="media/image46.wmf"/><Relationship Id="rId64" Type="http://schemas.openxmlformats.org/officeDocument/2006/relationships/image" Target="media/image54.wmf"/><Relationship Id="rId69" Type="http://schemas.openxmlformats.org/officeDocument/2006/relationships/image" Target="media/image58.wmf"/><Relationship Id="rId77" Type="http://schemas.openxmlformats.org/officeDocument/2006/relationships/image" Target="media/image66.wmf"/><Relationship Id="rId100" Type="http://schemas.openxmlformats.org/officeDocument/2006/relationships/image" Target="media/image89.wmf"/><Relationship Id="rId105" Type="http://schemas.openxmlformats.org/officeDocument/2006/relationships/image" Target="media/image94.wmf"/><Relationship Id="rId113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41.wmf"/><Relationship Id="rId72" Type="http://schemas.openxmlformats.org/officeDocument/2006/relationships/image" Target="media/image61.wmf"/><Relationship Id="rId80" Type="http://schemas.openxmlformats.org/officeDocument/2006/relationships/image" Target="media/image69.wmf"/><Relationship Id="rId85" Type="http://schemas.openxmlformats.org/officeDocument/2006/relationships/image" Target="media/image74.wmf"/><Relationship Id="rId93" Type="http://schemas.openxmlformats.org/officeDocument/2006/relationships/image" Target="media/image82.wmf"/><Relationship Id="rId98" Type="http://schemas.openxmlformats.org/officeDocument/2006/relationships/image" Target="media/image8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wmf"/><Relationship Id="rId59" Type="http://schemas.openxmlformats.org/officeDocument/2006/relationships/image" Target="media/image49.wmf"/><Relationship Id="rId67" Type="http://schemas.openxmlformats.org/officeDocument/2006/relationships/image" Target="media/image56.wmf"/><Relationship Id="rId103" Type="http://schemas.openxmlformats.org/officeDocument/2006/relationships/image" Target="media/image92.wmf"/><Relationship Id="rId108" Type="http://schemas.openxmlformats.org/officeDocument/2006/relationships/image" Target="media/image97.wmf"/><Relationship Id="rId20" Type="http://schemas.openxmlformats.org/officeDocument/2006/relationships/image" Target="media/image10.wmf"/><Relationship Id="rId41" Type="http://schemas.openxmlformats.org/officeDocument/2006/relationships/image" Target="media/image31.png"/><Relationship Id="rId54" Type="http://schemas.openxmlformats.org/officeDocument/2006/relationships/image" Target="media/image44.wmf"/><Relationship Id="rId62" Type="http://schemas.openxmlformats.org/officeDocument/2006/relationships/image" Target="media/image52.wmf"/><Relationship Id="rId70" Type="http://schemas.openxmlformats.org/officeDocument/2006/relationships/image" Target="media/image59.wmf"/><Relationship Id="rId75" Type="http://schemas.openxmlformats.org/officeDocument/2006/relationships/image" Target="media/image64.wmf"/><Relationship Id="rId83" Type="http://schemas.openxmlformats.org/officeDocument/2006/relationships/image" Target="media/image72.wmf"/><Relationship Id="rId88" Type="http://schemas.openxmlformats.org/officeDocument/2006/relationships/image" Target="media/image77.wmf"/><Relationship Id="rId91" Type="http://schemas.openxmlformats.org/officeDocument/2006/relationships/image" Target="media/image80.wmf"/><Relationship Id="rId96" Type="http://schemas.openxmlformats.org/officeDocument/2006/relationships/image" Target="media/image85.wmf"/><Relationship Id="rId111" Type="http://schemas.openxmlformats.org/officeDocument/2006/relationships/image" Target="media/image10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image" Target="media/image26.png"/><Relationship Id="rId49" Type="http://schemas.openxmlformats.org/officeDocument/2006/relationships/image" Target="media/image39.wmf"/><Relationship Id="rId57" Type="http://schemas.openxmlformats.org/officeDocument/2006/relationships/image" Target="media/image47.wmf"/><Relationship Id="rId106" Type="http://schemas.openxmlformats.org/officeDocument/2006/relationships/image" Target="media/image95.wmf"/><Relationship Id="rId114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21.png"/><Relationship Id="rId44" Type="http://schemas.openxmlformats.org/officeDocument/2006/relationships/image" Target="media/image34.wmf"/><Relationship Id="rId52" Type="http://schemas.openxmlformats.org/officeDocument/2006/relationships/image" Target="media/image42.wmf"/><Relationship Id="rId60" Type="http://schemas.openxmlformats.org/officeDocument/2006/relationships/image" Target="media/image50.wmf"/><Relationship Id="rId65" Type="http://schemas.openxmlformats.org/officeDocument/2006/relationships/oleObject" Target="embeddings/oleObject4.bin"/><Relationship Id="rId73" Type="http://schemas.openxmlformats.org/officeDocument/2006/relationships/image" Target="media/image62.wmf"/><Relationship Id="rId78" Type="http://schemas.openxmlformats.org/officeDocument/2006/relationships/image" Target="media/image67.wmf"/><Relationship Id="rId81" Type="http://schemas.openxmlformats.org/officeDocument/2006/relationships/image" Target="media/image70.wmf"/><Relationship Id="rId86" Type="http://schemas.openxmlformats.org/officeDocument/2006/relationships/image" Target="media/image75.wmf"/><Relationship Id="rId94" Type="http://schemas.openxmlformats.org/officeDocument/2006/relationships/image" Target="media/image83.wmf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image" Target="media/image29.png"/><Relationship Id="rId109" Type="http://schemas.openxmlformats.org/officeDocument/2006/relationships/image" Target="media/image98.wmf"/><Relationship Id="rId34" Type="http://schemas.openxmlformats.org/officeDocument/2006/relationships/image" Target="media/image24.png"/><Relationship Id="rId50" Type="http://schemas.openxmlformats.org/officeDocument/2006/relationships/image" Target="media/image40.wmf"/><Relationship Id="rId55" Type="http://schemas.openxmlformats.org/officeDocument/2006/relationships/image" Target="media/image45.wmf"/><Relationship Id="rId76" Type="http://schemas.openxmlformats.org/officeDocument/2006/relationships/image" Target="media/image65.wmf"/><Relationship Id="rId97" Type="http://schemas.openxmlformats.org/officeDocument/2006/relationships/image" Target="media/image86.wmf"/><Relationship Id="rId104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image" Target="media/image60.wmf"/><Relationship Id="rId92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2379AA-F976-4E2D-A639-6BE11AD14C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9</Pages>
  <Words>1407</Words>
  <Characters>802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59</cp:revision>
  <dcterms:created xsi:type="dcterms:W3CDTF">2020-03-23T13:53:00Z</dcterms:created>
  <dcterms:modified xsi:type="dcterms:W3CDTF">2020-04-20T09:42:00Z</dcterms:modified>
</cp:coreProperties>
</file>